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7A617A" w14:textId="77777777" w:rsidR="005B113C" w:rsidRPr="00F5338A" w:rsidRDefault="005B113C" w:rsidP="007940E8">
      <w:pPr>
        <w:pStyle w:val="Heading2"/>
        <w:rPr>
          <w:i w:val="0"/>
        </w:rPr>
      </w:pPr>
      <w:r w:rsidRPr="00F5338A">
        <w:rPr>
          <w:i w:val="0"/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3160B9A" wp14:editId="077230A6">
                <wp:simplePos x="0" y="0"/>
                <wp:positionH relativeFrom="column">
                  <wp:posOffset>4637405</wp:posOffset>
                </wp:positionH>
                <wp:positionV relativeFrom="paragraph">
                  <wp:posOffset>-111760</wp:posOffset>
                </wp:positionV>
                <wp:extent cx="1116965" cy="834390"/>
                <wp:effectExtent l="0" t="0" r="6985" b="3810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6965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23547F" w14:textId="77777777" w:rsidR="00B14832" w:rsidRDefault="00B14832" w:rsidP="005B113C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1A60721" wp14:editId="696C57CD">
                                  <wp:extent cx="928370" cy="734060"/>
                                  <wp:effectExtent l="0" t="0" r="5080" b="8890"/>
                                  <wp:docPr id="294" name="Picture 294" descr="College Crest - Blac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ollege Crest - Blac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8370" cy="734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160B9A"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margin-left:365.15pt;margin-top:-8.8pt;width:87.95pt;height:65.7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" stroked="f">
                <v:textbox style="mso-fit-shape-to-text:t">
                  <w:txbxContent>
                    <w:p w14:paraId="3123547F" w14:textId="77777777" w:rsidR="00B14832" w:rsidRDefault="00B14832" w:rsidP="005B113C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1A60721" wp14:editId="696C57CD">
                            <wp:extent cx="928370" cy="734060"/>
                            <wp:effectExtent l="0" t="0" r="5080" b="8890"/>
                            <wp:docPr id="294" name="Picture 294" descr="College Crest - Blac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College Crest - Blac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8370" cy="734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5338A">
        <w:rPr>
          <w:i w:val="0"/>
        </w:rPr>
        <w:t>ST ALOYSIUS’ COLLEGE</w:t>
      </w:r>
    </w:p>
    <w:p w14:paraId="1BFA4F5A" w14:textId="77777777" w:rsidR="005B113C" w:rsidRPr="00F5338A" w:rsidRDefault="005B113C" w:rsidP="005B113C">
      <w:pPr>
        <w:pStyle w:val="Heading2"/>
        <w:rPr>
          <w:i w:val="0"/>
          <w:sz w:val="28"/>
        </w:rPr>
      </w:pPr>
      <w:r w:rsidRPr="00F5338A">
        <w:rPr>
          <w:i w:val="0"/>
          <w:sz w:val="28"/>
        </w:rPr>
        <w:t xml:space="preserve">Year 10 Mathematics </w:t>
      </w:r>
      <w:r w:rsidR="002D5377" w:rsidRPr="00F5338A">
        <w:rPr>
          <w:i w:val="0"/>
          <w:sz w:val="28"/>
        </w:rPr>
        <w:t>Stage 5.3</w:t>
      </w:r>
    </w:p>
    <w:p w14:paraId="6CC2F4DA" w14:textId="43C15DFB" w:rsidR="005B113C" w:rsidRPr="00F5338A" w:rsidRDefault="005B113C" w:rsidP="005B113C">
      <w:pPr>
        <w:rPr>
          <w:b/>
          <w:sz w:val="28"/>
        </w:rPr>
      </w:pPr>
      <w:r w:rsidRPr="00F5338A">
        <w:rPr>
          <w:b/>
          <w:sz w:val="28"/>
        </w:rPr>
        <w:t>Assessment</w:t>
      </w:r>
      <w:r w:rsidR="009F7F38" w:rsidRPr="00F5338A">
        <w:rPr>
          <w:b/>
          <w:sz w:val="28"/>
        </w:rPr>
        <w:t xml:space="preserve"> </w:t>
      </w:r>
      <w:r w:rsidR="00F5338A" w:rsidRPr="00F5338A">
        <w:rPr>
          <w:b/>
          <w:sz w:val="28"/>
        </w:rPr>
        <w:t>29</w:t>
      </w:r>
      <w:r w:rsidR="009C20E5" w:rsidRPr="00F5338A">
        <w:rPr>
          <w:b/>
          <w:sz w:val="28"/>
          <w:vertAlign w:val="superscript"/>
        </w:rPr>
        <w:t>th</w:t>
      </w:r>
      <w:r w:rsidR="009C20E5" w:rsidRPr="00F5338A">
        <w:rPr>
          <w:b/>
          <w:sz w:val="28"/>
        </w:rPr>
        <w:t xml:space="preserve"> </w:t>
      </w:r>
      <w:r w:rsidRPr="00F5338A">
        <w:rPr>
          <w:b/>
          <w:sz w:val="28"/>
        </w:rPr>
        <w:t>March 201</w:t>
      </w:r>
      <w:r w:rsidR="00896873">
        <w:rPr>
          <w:b/>
          <w:sz w:val="28"/>
        </w:rPr>
        <w:t>8</w:t>
      </w:r>
    </w:p>
    <w:p w14:paraId="0E384224" w14:textId="77777777" w:rsidR="005B113C" w:rsidRDefault="005B113C" w:rsidP="005B113C"/>
    <w:p w14:paraId="1F4E04C5" w14:textId="77777777" w:rsidR="005B113C" w:rsidRPr="00B97633" w:rsidRDefault="006C3DCF" w:rsidP="005B113C">
      <w:pPr>
        <w:pStyle w:val="Heading3"/>
        <w:rPr>
          <w:color w:val="000000" w:themeColor="text1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066F423" wp14:editId="42C103C8">
                <wp:simplePos x="0" y="0"/>
                <wp:positionH relativeFrom="column">
                  <wp:posOffset>3248025</wp:posOffset>
                </wp:positionH>
                <wp:positionV relativeFrom="paragraph">
                  <wp:posOffset>55880</wp:posOffset>
                </wp:positionV>
                <wp:extent cx="2865120" cy="801370"/>
                <wp:effectExtent l="0" t="0" r="11430" b="1778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801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F7F30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E6EFCF8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Name:</w:t>
                            </w:r>
                          </w:p>
                          <w:p w14:paraId="02EBC091" w14:textId="77777777" w:rsidR="00B14832" w:rsidRPr="00E63948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Teacher:   KCH,  MCR,  PLU,  KA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66F423" id="Text Box 111" o:spid="_x0000_s1027" type="#_x0000_t202" style="position:absolute;margin-left:255.75pt;margin-top:4.4pt;width:225.6pt;height:63.1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" strokeweight=".5pt">
                <v:textbox>
                  <w:txbxContent>
                    <w:p w14:paraId="066F7F30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</w:p>
                    <w:p w14:paraId="7E6EFCF8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Name:</w:t>
                      </w:r>
                    </w:p>
                    <w:p w14:paraId="02EBC091" w14:textId="77777777" w:rsidR="00B14832" w:rsidRPr="00E63948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Teacher:   KCH,  MCR,  PLU,  KAU</w:t>
                      </w:r>
                    </w:p>
                  </w:txbxContent>
                </v:textbox>
              </v:shape>
            </w:pict>
          </mc:Fallback>
        </mc:AlternateContent>
      </w:r>
      <w:r w:rsidR="00E15C36">
        <w:rPr>
          <w:color w:val="000000" w:themeColor="text1"/>
          <w:szCs w:val="24"/>
        </w:rPr>
        <w:t>Time allowed:  5</w:t>
      </w:r>
      <w:r w:rsidR="003D64FF">
        <w:rPr>
          <w:color w:val="000000" w:themeColor="text1"/>
          <w:szCs w:val="24"/>
        </w:rPr>
        <w:t>0 minutes</w:t>
      </w:r>
      <w:r w:rsidR="005B113C" w:rsidRPr="00B97633">
        <w:rPr>
          <w:color w:val="000000" w:themeColor="text1"/>
          <w:szCs w:val="24"/>
        </w:rPr>
        <w:tab/>
        <w:t xml:space="preserve">      </w:t>
      </w:r>
      <w:r w:rsidR="005B113C" w:rsidRPr="00B97633">
        <w:rPr>
          <w:color w:val="000000" w:themeColor="text1"/>
          <w:szCs w:val="24"/>
        </w:rPr>
        <w:tab/>
      </w:r>
      <w:r w:rsidR="005B113C" w:rsidRPr="00B97633">
        <w:rPr>
          <w:color w:val="000000" w:themeColor="text1"/>
          <w:szCs w:val="24"/>
        </w:rPr>
        <w:tab/>
      </w:r>
    </w:p>
    <w:p w14:paraId="0F19BB0F" w14:textId="77777777" w:rsidR="005B113C" w:rsidRPr="00E63948" w:rsidRDefault="005B113C" w:rsidP="005B113C">
      <w:pPr>
        <w:rPr>
          <w:sz w:val="24"/>
          <w:szCs w:val="24"/>
        </w:rPr>
      </w:pPr>
    </w:p>
    <w:p w14:paraId="6929D87B" w14:textId="77777777" w:rsidR="005B113C" w:rsidRPr="00E63948" w:rsidRDefault="005B113C" w:rsidP="005B113C">
      <w:pPr>
        <w:rPr>
          <w:sz w:val="24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DD155AF" wp14:editId="01BAE155">
                <wp:simplePos x="0" y="0"/>
                <wp:positionH relativeFrom="column">
                  <wp:posOffset>3787140</wp:posOffset>
                </wp:positionH>
                <wp:positionV relativeFrom="paragraph">
                  <wp:posOffset>139065</wp:posOffset>
                </wp:positionV>
                <wp:extent cx="1983740" cy="0"/>
                <wp:effectExtent l="5715" t="12065" r="10795" b="6985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37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879992" id="Straight Connector 110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0.95pt" to="454.4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">
                <v:stroke dashstyle="1 1"/>
              </v:line>
            </w:pict>
          </mc:Fallback>
        </mc:AlternateContent>
      </w:r>
      <w:r w:rsidRPr="00E63948">
        <w:rPr>
          <w:sz w:val="24"/>
          <w:szCs w:val="24"/>
        </w:rPr>
        <w:t>Instructions:</w:t>
      </w:r>
    </w:p>
    <w:p w14:paraId="0562E312" w14:textId="77777777" w:rsidR="000C38A8" w:rsidRDefault="003D64FF" w:rsidP="005B113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Answer in booklets provided</w:t>
      </w:r>
      <w:r w:rsidR="000C38A8">
        <w:rPr>
          <w:sz w:val="24"/>
          <w:szCs w:val="24"/>
        </w:rPr>
        <w:t>.</w:t>
      </w:r>
    </w:p>
    <w:p w14:paraId="3DADCABC" w14:textId="77777777" w:rsidR="003B1B77" w:rsidRDefault="003B1B77" w:rsidP="005B113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Number your answers and working clearly.</w:t>
      </w:r>
    </w:p>
    <w:p w14:paraId="4F4753AE" w14:textId="77777777" w:rsidR="00AE5664" w:rsidRPr="00E63948" w:rsidRDefault="00AE5664" w:rsidP="00AE5664">
      <w:pPr>
        <w:numPr>
          <w:ilvl w:val="0"/>
          <w:numId w:val="1"/>
        </w:numPr>
        <w:rPr>
          <w:sz w:val="24"/>
          <w:szCs w:val="24"/>
        </w:rPr>
      </w:pPr>
      <w:r w:rsidRPr="00E63948">
        <w:rPr>
          <w:sz w:val="24"/>
          <w:szCs w:val="24"/>
        </w:rPr>
        <w:t>Approved calculators may be used.</w:t>
      </w:r>
    </w:p>
    <w:p w14:paraId="7E621BB0" w14:textId="27E55A36" w:rsidR="005B113C" w:rsidRDefault="000C38A8" w:rsidP="005B113C">
      <w:pPr>
        <w:numPr>
          <w:ilvl w:val="0"/>
          <w:numId w:val="1"/>
        </w:numPr>
        <w:rPr>
          <w:sz w:val="24"/>
          <w:szCs w:val="24"/>
        </w:rPr>
      </w:pPr>
      <w:r w:rsidRPr="000C38A8">
        <w:rPr>
          <w:sz w:val="24"/>
          <w:szCs w:val="24"/>
          <w:u w:val="single"/>
        </w:rPr>
        <w:t>Begin each section in a new booklet.</w:t>
      </w:r>
      <w:r w:rsidR="00DA3450">
        <w:rPr>
          <w:sz w:val="24"/>
          <w:szCs w:val="24"/>
        </w:rPr>
        <w:t xml:space="preserve">      </w:t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</w:p>
    <w:p w14:paraId="14CD3B35" w14:textId="3D30D55A" w:rsidR="00455566" w:rsidRDefault="00DD3C00" w:rsidP="00DD3C00">
      <w:pPr>
        <w:pStyle w:val="Header"/>
        <w:tabs>
          <w:tab w:val="clear" w:pos="4153"/>
          <w:tab w:val="clear" w:pos="8306"/>
        </w:tabs>
        <w:jc w:val="right"/>
        <w:rPr>
          <w:b/>
          <w:bCs/>
          <w:sz w:val="40"/>
          <w:szCs w:val="40"/>
        </w:rPr>
      </w:pPr>
      <w:r w:rsidRPr="00C04B6E">
        <w:rPr>
          <w:b/>
          <w:sz w:val="28"/>
          <w:szCs w:val="28"/>
        </w:rPr>
        <w:t xml:space="preserve">TOTAL MARKS: </w:t>
      </w:r>
      <w:r w:rsidR="00663904">
        <w:rPr>
          <w:b/>
          <w:sz w:val="28"/>
          <w:szCs w:val="28"/>
        </w:rPr>
        <w:t>3</w:t>
      </w:r>
      <w:r w:rsidR="005A7BB1">
        <w:rPr>
          <w:b/>
          <w:sz w:val="28"/>
          <w:szCs w:val="28"/>
        </w:rPr>
        <w:t>6</w:t>
      </w:r>
    </w:p>
    <w:p w14:paraId="5D42ACFA" w14:textId="77777777" w:rsidR="00DD3C00" w:rsidRPr="00F5338A" w:rsidRDefault="00DD3C00" w:rsidP="005B113C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14:paraId="206514EE" w14:textId="5B305B31" w:rsidR="00EF1F76" w:rsidRDefault="00A2544F" w:rsidP="005B113C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  <w:r w:rsidRPr="003B1B77">
        <w:rPr>
          <w:b/>
          <w:bCs/>
          <w:sz w:val="36"/>
          <w:szCs w:val="36"/>
          <w:u w:val="single"/>
        </w:rPr>
        <w:t>SECTION I</w:t>
      </w:r>
      <w:r w:rsidR="003B1B77">
        <w:rPr>
          <w:b/>
          <w:bCs/>
          <w:sz w:val="36"/>
          <w:szCs w:val="36"/>
          <w:u w:val="single"/>
        </w:rPr>
        <w:t>:</w:t>
      </w:r>
      <w:r w:rsidR="0000793C">
        <w:rPr>
          <w:b/>
          <w:bCs/>
          <w:sz w:val="36"/>
          <w:szCs w:val="36"/>
        </w:rPr>
        <w:tab/>
      </w:r>
      <w:r w:rsidR="003B1B77" w:rsidRPr="0000793C">
        <w:rPr>
          <w:bCs/>
          <w:sz w:val="28"/>
          <w:szCs w:val="28"/>
        </w:rPr>
        <w:t xml:space="preserve">To be completed in </w:t>
      </w:r>
      <w:r w:rsidR="003B1B77" w:rsidRPr="0000793C">
        <w:rPr>
          <w:b/>
          <w:bCs/>
          <w:sz w:val="28"/>
          <w:szCs w:val="28"/>
          <w:u w:val="single"/>
        </w:rPr>
        <w:t>Booklet 1</w:t>
      </w:r>
      <w:r w:rsidR="00DA3450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00793C" w:rsidRPr="0000793C">
        <w:rPr>
          <w:bCs/>
          <w:sz w:val="28"/>
          <w:szCs w:val="28"/>
        </w:rPr>
        <w:tab/>
      </w:r>
      <w:r w:rsidR="004342AD">
        <w:rPr>
          <w:bCs/>
          <w:sz w:val="28"/>
          <w:szCs w:val="28"/>
        </w:rPr>
        <w:t>1</w:t>
      </w:r>
      <w:r w:rsidR="005A7BB1">
        <w:rPr>
          <w:bCs/>
          <w:sz w:val="28"/>
          <w:szCs w:val="28"/>
        </w:rPr>
        <w:t>6</w:t>
      </w:r>
      <w:r w:rsidR="0000793C" w:rsidRPr="0000793C">
        <w:rPr>
          <w:bCs/>
          <w:sz w:val="28"/>
          <w:szCs w:val="28"/>
        </w:rPr>
        <w:t xml:space="preserve"> </w:t>
      </w:r>
      <w:r w:rsidR="003B1B77" w:rsidRPr="0000793C">
        <w:rPr>
          <w:bCs/>
          <w:sz w:val="28"/>
          <w:szCs w:val="28"/>
        </w:rPr>
        <w:t>Marks</w:t>
      </w:r>
    </w:p>
    <w:p w14:paraId="20D811CC" w14:textId="77777777" w:rsidR="00DD3C00" w:rsidRDefault="00DD3C00" w:rsidP="005B113C">
      <w:pPr>
        <w:pStyle w:val="Header"/>
        <w:tabs>
          <w:tab w:val="clear" w:pos="4153"/>
          <w:tab w:val="clear" w:pos="8306"/>
        </w:tabs>
        <w:rPr>
          <w:b/>
          <w:bCs/>
          <w:sz w:val="36"/>
          <w:szCs w:val="36"/>
        </w:rPr>
      </w:pPr>
    </w:p>
    <w:p w14:paraId="60E0BC89" w14:textId="77777777" w:rsidR="003B1B77" w:rsidRPr="00F5338A" w:rsidRDefault="003B1B77" w:rsidP="005B11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00384" behindDoc="0" locked="0" layoutInCell="1" allowOverlap="1" wp14:anchorId="531E109F" wp14:editId="79632CE7">
                <wp:simplePos x="0" y="0"/>
                <wp:positionH relativeFrom="margin">
                  <wp:posOffset>-64770</wp:posOffset>
                </wp:positionH>
                <wp:positionV relativeFrom="paragraph">
                  <wp:posOffset>122604</wp:posOffset>
                </wp:positionV>
                <wp:extent cx="5825490" cy="0"/>
                <wp:effectExtent l="0" t="0" r="16510" b="25400"/>
                <wp:wrapNone/>
                <wp:docPr id="109" name="Straight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81F56A" id="Straight Connector 109" o:spid="_x0000_s1026" style="position:absolute;z-index:25160038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1pt,9.65pt" to="453.6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DrK/Q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28ADB7F3" w14:textId="7C3F3D94" w:rsidR="003B1B77" w:rsidRPr="008C1FFD" w:rsidRDefault="003B1B77" w:rsidP="00EA41B4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color w:val="000000" w:themeColor="text1"/>
          <w:sz w:val="24"/>
          <w:szCs w:val="24"/>
          <w:u w:val="single"/>
        </w:rPr>
      </w:pPr>
      <w:r w:rsidRPr="008C1FFD">
        <w:rPr>
          <w:b/>
          <w:bCs/>
          <w:color w:val="000000" w:themeColor="text1"/>
          <w:sz w:val="28"/>
          <w:szCs w:val="28"/>
          <w:u w:val="single"/>
        </w:rPr>
        <w:t>Multiple Choice</w:t>
      </w:r>
      <w:r w:rsidR="00AE5664" w:rsidRPr="008C1FFD">
        <w:rPr>
          <w:b/>
          <w:bCs/>
          <w:color w:val="000000" w:themeColor="text1"/>
          <w:sz w:val="28"/>
          <w:szCs w:val="28"/>
          <w:u w:val="single"/>
        </w:rPr>
        <w:t>:</w:t>
      </w:r>
      <w:r w:rsidR="00AE5664" w:rsidRPr="008C1FFD">
        <w:rPr>
          <w:b/>
          <w:bCs/>
          <w:color w:val="000000" w:themeColor="text1"/>
          <w:sz w:val="28"/>
          <w:szCs w:val="28"/>
        </w:rPr>
        <w:t xml:space="preserve"> </w:t>
      </w:r>
      <w:r w:rsidR="00AE5664" w:rsidRPr="008C1FFD">
        <w:rPr>
          <w:bCs/>
          <w:color w:val="000000" w:themeColor="text1"/>
          <w:sz w:val="24"/>
          <w:szCs w:val="24"/>
        </w:rPr>
        <w:t xml:space="preserve">Questions 1 to </w:t>
      </w:r>
      <w:r w:rsidR="004342AD">
        <w:rPr>
          <w:bCs/>
          <w:color w:val="000000" w:themeColor="text1"/>
          <w:sz w:val="24"/>
          <w:szCs w:val="24"/>
        </w:rPr>
        <w:t>3</w:t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</w:r>
      <w:r w:rsidR="007F694F">
        <w:rPr>
          <w:bCs/>
          <w:color w:val="000000" w:themeColor="text1"/>
          <w:sz w:val="24"/>
          <w:szCs w:val="24"/>
        </w:rPr>
        <w:tab/>
        <w:t xml:space="preserve">   </w:t>
      </w:r>
      <w:r w:rsidR="00AE5664" w:rsidRPr="008C1FFD">
        <w:rPr>
          <w:bCs/>
          <w:color w:val="000000" w:themeColor="text1"/>
          <w:sz w:val="24"/>
          <w:szCs w:val="24"/>
        </w:rPr>
        <w:t xml:space="preserve"> (</w:t>
      </w:r>
      <w:r w:rsidR="007F694F">
        <w:rPr>
          <w:bCs/>
          <w:color w:val="000000" w:themeColor="text1"/>
          <w:sz w:val="24"/>
          <w:szCs w:val="24"/>
        </w:rPr>
        <w:t xml:space="preserve">3 marks, </w:t>
      </w:r>
      <w:r w:rsidR="00AE5664" w:rsidRPr="008C1FFD">
        <w:rPr>
          <w:bCs/>
          <w:color w:val="000000" w:themeColor="text1"/>
          <w:sz w:val="24"/>
          <w:szCs w:val="24"/>
        </w:rPr>
        <w:t>1 mark each)</w:t>
      </w:r>
    </w:p>
    <w:p w14:paraId="2B76B980" w14:textId="77777777" w:rsidR="003B1B77" w:rsidRPr="008C1FFD" w:rsidRDefault="003B1B77" w:rsidP="00EA41B4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spacing w:before="120"/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Write the letter matching the best</w:t>
      </w:r>
      <w:r w:rsidR="0000793C" w:rsidRPr="008C1FFD">
        <w:rPr>
          <w:bCs/>
          <w:color w:val="000000" w:themeColor="text1"/>
          <w:sz w:val="24"/>
          <w:szCs w:val="24"/>
        </w:rPr>
        <w:t xml:space="preserve"> answer</w:t>
      </w:r>
      <w:r w:rsidRPr="008C1FFD">
        <w:rPr>
          <w:bCs/>
          <w:color w:val="000000" w:themeColor="text1"/>
          <w:sz w:val="24"/>
          <w:szCs w:val="24"/>
        </w:rPr>
        <w:t>.</w:t>
      </w:r>
    </w:p>
    <w:p w14:paraId="04B71D46" w14:textId="77777777" w:rsidR="00EF1F76" w:rsidRPr="008C1FFD" w:rsidRDefault="003B1B77" w:rsidP="00AE5664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You may also write working but only the letter matching your response will be marked.</w:t>
      </w:r>
    </w:p>
    <w:p w14:paraId="7FEABBA0" w14:textId="77777777" w:rsidR="003B1B77" w:rsidRPr="008C1FFD" w:rsidRDefault="003B1B77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1622A382" w14:textId="35F2CFF0" w:rsidR="004342AD" w:rsidRDefault="004342AD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 w:rsidRPr="008C1FFD">
        <w:rPr>
          <w:noProof/>
          <w:color w:val="000000" w:themeColor="text1"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 wp14:anchorId="4F3E7B38" wp14:editId="1E38AD0E">
                <wp:simplePos x="0" y="0"/>
                <wp:positionH relativeFrom="margin">
                  <wp:posOffset>-32385</wp:posOffset>
                </wp:positionH>
                <wp:positionV relativeFrom="paragraph">
                  <wp:posOffset>73218</wp:posOffset>
                </wp:positionV>
                <wp:extent cx="5825490" cy="0"/>
                <wp:effectExtent l="0" t="0" r="16510" b="2540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880D08" id="Straight Connector 27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2.55pt,5.75pt" to="456.1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6B2CE7FA" w14:textId="5374767F" w:rsidR="00AE5664" w:rsidRPr="008C1FFD" w:rsidRDefault="00AE5664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34CC4F97" w14:textId="77777777" w:rsidR="00EA41B4" w:rsidRPr="008C1FFD" w:rsidRDefault="00EA41B4" w:rsidP="00EF1F76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1D1631BE" w14:textId="7C1E8D56" w:rsidR="00EF1F76" w:rsidRPr="008C1FFD" w:rsidRDefault="00EF1F76" w:rsidP="00455566">
      <w:pPr>
        <w:pStyle w:val="Header"/>
        <w:numPr>
          <w:ilvl w:val="0"/>
          <w:numId w:val="3"/>
        </w:numPr>
        <w:tabs>
          <w:tab w:val="clear" w:pos="4153"/>
          <w:tab w:val="clear" w:pos="8306"/>
        </w:tabs>
        <w:ind w:left="567" w:hanging="567"/>
        <w:rPr>
          <w:bCs/>
          <w:color w:val="000000" w:themeColor="text1"/>
          <w:sz w:val="24"/>
        </w:rPr>
      </w:pPr>
      <w:r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Which of th</w:t>
      </w:r>
      <w:r w:rsidR="00DB4DF9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e following is equivalent to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 (2 × 10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vertAlign w:val="superscript"/>
          <w:lang w:val="en-AU"/>
        </w:rPr>
        <w:t>4</w:t>
      </w:r>
      <w:r w:rsidR="00DD3C00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)</w:t>
      </w:r>
      <w:r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 cm?</w:t>
      </w:r>
    </w:p>
    <w:p w14:paraId="710288D0" w14:textId="0B3B5FA0" w:rsidR="00EF1F76" w:rsidRPr="004342AD" w:rsidRDefault="004342AD" w:rsidP="004342AD">
      <w:pPr>
        <w:pStyle w:val="Header"/>
        <w:tabs>
          <w:tab w:val="clear" w:pos="4153"/>
          <w:tab w:val="clear" w:pos="8306"/>
        </w:tabs>
        <w:spacing w:before="120"/>
        <w:ind w:left="1134" w:hanging="567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 xml:space="preserve">(A)   </w:t>
      </w:r>
      <w:r w:rsidR="00EF1F76" w:rsidRPr="008C1FFD"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>2000 m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(B)   </w:t>
      </w:r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00 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(C)   </w:t>
      </w:r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0 m</w:t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  <w:tab/>
      </w:r>
      <w:r>
        <w:rPr>
          <w:rFonts w:ascii="Palatino-Roman" w:eastAsiaTheme="minorHAnsi" w:hAnsi="Palatino-Roman" w:cs="Palatino-Roman"/>
          <w:sz w:val="24"/>
          <w:szCs w:val="24"/>
          <w:lang w:val="en-AU"/>
        </w:rPr>
        <w:t xml:space="preserve">(D)   </w:t>
      </w:r>
      <w:r w:rsidR="00EF1F76" w:rsidRPr="00455566">
        <w:rPr>
          <w:rFonts w:ascii="Palatino-Roman" w:eastAsiaTheme="minorHAnsi" w:hAnsi="Palatino-Roman" w:cs="Palatino-Roman"/>
          <w:sz w:val="24"/>
          <w:szCs w:val="24"/>
          <w:lang w:val="en-AU"/>
        </w:rPr>
        <w:t>2 km</w:t>
      </w:r>
    </w:p>
    <w:p w14:paraId="37D85023" w14:textId="179FED16" w:rsidR="00535710" w:rsidRDefault="00535710" w:rsidP="00DD3C00">
      <w:pPr>
        <w:rPr>
          <w:rFonts w:ascii="Palatino-Roman" w:eastAsiaTheme="minorHAnsi" w:hAnsi="Palatino-Roman" w:cs="Palatino-Roman"/>
          <w:sz w:val="24"/>
          <w:szCs w:val="24"/>
          <w:lang w:val="en-AU"/>
        </w:rPr>
      </w:pPr>
    </w:p>
    <w:p w14:paraId="6D5710D3" w14:textId="77777777" w:rsidR="004342AD" w:rsidRDefault="004342AD" w:rsidP="00DD3C00">
      <w:pPr>
        <w:rPr>
          <w:rFonts w:ascii="Palatino-Roman" w:eastAsiaTheme="minorHAnsi" w:hAnsi="Palatino-Roman" w:cs="Palatino-Roman"/>
          <w:sz w:val="24"/>
          <w:szCs w:val="24"/>
          <w:lang w:val="en-AU"/>
        </w:rPr>
      </w:pPr>
    </w:p>
    <w:p w14:paraId="00870F15" w14:textId="6CACA2C7" w:rsidR="00535710" w:rsidRDefault="00535710" w:rsidP="004342AD">
      <w:pPr>
        <w:rPr>
          <w:b/>
          <w:sz w:val="24"/>
          <w:szCs w:val="24"/>
        </w:rPr>
      </w:pPr>
    </w:p>
    <w:p w14:paraId="1B51978B" w14:textId="07D643F1" w:rsidR="002F623B" w:rsidRPr="00455566" w:rsidRDefault="00DD3C00" w:rsidP="004342AD">
      <w:pPr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2F623B" w:rsidRPr="00455566">
        <w:rPr>
          <w:b/>
          <w:sz w:val="24"/>
          <w:szCs w:val="24"/>
        </w:rPr>
        <w:t>.</w:t>
      </w:r>
      <w:r w:rsidR="002F623B" w:rsidRPr="00455566">
        <w:rPr>
          <w:sz w:val="24"/>
          <w:szCs w:val="24"/>
        </w:rPr>
        <w:tab/>
        <w:t>A sphere has a volume of 360 cm</w:t>
      </w:r>
      <w:r w:rsidR="002F623B" w:rsidRPr="00455566">
        <w:rPr>
          <w:sz w:val="24"/>
          <w:szCs w:val="24"/>
          <w:vertAlign w:val="superscript"/>
        </w:rPr>
        <w:t>3</w:t>
      </w:r>
      <w:r w:rsidR="002F623B" w:rsidRPr="00455566">
        <w:rPr>
          <w:sz w:val="24"/>
          <w:szCs w:val="24"/>
        </w:rPr>
        <w:t>.</w:t>
      </w:r>
      <w:r w:rsidR="004342AD">
        <w:rPr>
          <w:sz w:val="24"/>
          <w:szCs w:val="24"/>
        </w:rPr>
        <w:t xml:space="preserve"> </w:t>
      </w:r>
      <w:r w:rsidR="002F623B" w:rsidRPr="00455566">
        <w:rPr>
          <w:sz w:val="24"/>
          <w:szCs w:val="24"/>
        </w:rPr>
        <w:t>What is its radius (correct to one decimal place)?</w:t>
      </w:r>
    </w:p>
    <w:p w14:paraId="44CC189F" w14:textId="54C07485" w:rsidR="002F623B" w:rsidRPr="004342AD" w:rsidRDefault="004342AD" w:rsidP="004342AD">
      <w:pPr>
        <w:spacing w:before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896873" w:rsidRPr="008C1FFD">
        <w:rPr>
          <w:color w:val="000000" w:themeColor="text1"/>
          <w:sz w:val="24"/>
          <w:szCs w:val="24"/>
        </w:rPr>
        <w:t>9.3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B)   </w:t>
      </w:r>
      <w:r w:rsidR="00896873" w:rsidRPr="008C1FFD">
        <w:rPr>
          <w:color w:val="000000" w:themeColor="text1"/>
          <w:sz w:val="24"/>
          <w:szCs w:val="24"/>
        </w:rPr>
        <w:t>8.1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 xml:space="preserve">(C)   </w:t>
      </w:r>
      <w:r w:rsidR="00896873" w:rsidRPr="00455566">
        <w:rPr>
          <w:sz w:val="24"/>
          <w:szCs w:val="24"/>
        </w:rPr>
        <w:t>4.4 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 xml:space="preserve">(D)   </w:t>
      </w:r>
      <w:r w:rsidR="00896873" w:rsidRPr="00455566">
        <w:rPr>
          <w:sz w:val="24"/>
          <w:szCs w:val="24"/>
        </w:rPr>
        <w:t>1.7 cm</w:t>
      </w:r>
    </w:p>
    <w:p w14:paraId="64D960CE" w14:textId="77777777" w:rsidR="002F623B" w:rsidRPr="008C1FFD" w:rsidRDefault="002F623B" w:rsidP="002F623B">
      <w:pPr>
        <w:autoSpaceDE w:val="0"/>
        <w:autoSpaceDN w:val="0"/>
        <w:adjustRightInd w:val="0"/>
        <w:ind w:left="709" w:hanging="709"/>
        <w:rPr>
          <w:rFonts w:eastAsiaTheme="minorHAnsi"/>
          <w:b/>
          <w:color w:val="000000" w:themeColor="text1"/>
          <w:sz w:val="24"/>
          <w:szCs w:val="24"/>
          <w:lang w:val="en-AU"/>
        </w:rPr>
      </w:pPr>
    </w:p>
    <w:p w14:paraId="02639EE6" w14:textId="77777777" w:rsidR="00C5724C" w:rsidRPr="008C1FFD" w:rsidRDefault="00C5724C" w:rsidP="002F623B">
      <w:pPr>
        <w:autoSpaceDE w:val="0"/>
        <w:autoSpaceDN w:val="0"/>
        <w:adjustRightInd w:val="0"/>
        <w:ind w:left="709" w:hanging="709"/>
        <w:rPr>
          <w:rFonts w:eastAsiaTheme="minorHAnsi"/>
          <w:color w:val="000000" w:themeColor="text1"/>
          <w:sz w:val="24"/>
          <w:szCs w:val="24"/>
          <w:lang w:val="en-AU"/>
        </w:rPr>
      </w:pPr>
    </w:p>
    <w:p w14:paraId="42D38BC9" w14:textId="77777777" w:rsidR="00535710" w:rsidRPr="008C1FFD" w:rsidRDefault="00535710" w:rsidP="002F623B">
      <w:pPr>
        <w:autoSpaceDE w:val="0"/>
        <w:autoSpaceDN w:val="0"/>
        <w:adjustRightInd w:val="0"/>
        <w:ind w:left="709" w:hanging="709"/>
        <w:rPr>
          <w:rFonts w:eastAsiaTheme="minorHAnsi"/>
          <w:color w:val="000000" w:themeColor="text1"/>
          <w:sz w:val="24"/>
          <w:szCs w:val="24"/>
          <w:lang w:val="en-AU"/>
        </w:rPr>
      </w:pPr>
    </w:p>
    <w:p w14:paraId="73C9DADB" w14:textId="106082F6" w:rsidR="002F623B" w:rsidRPr="004342AD" w:rsidRDefault="004342AD" w:rsidP="004342AD">
      <w:pPr>
        <w:spacing w:after="200" w:line="276" w:lineRule="auto"/>
        <w:rPr>
          <w:rFonts w:eastAsiaTheme="minorHAnsi"/>
          <w:color w:val="000000" w:themeColor="text1"/>
          <w:sz w:val="24"/>
          <w:szCs w:val="24"/>
          <w:lang w:val="en-AU"/>
        </w:rPr>
      </w:pPr>
      <w:r>
        <w:rPr>
          <w:rFonts w:eastAsiaTheme="minorHAnsi"/>
          <w:b/>
          <w:sz w:val="24"/>
          <w:szCs w:val="24"/>
          <w:lang w:val="en-AU"/>
        </w:rPr>
        <w:t>3</w:t>
      </w:r>
      <w:r w:rsidR="002F623B" w:rsidRPr="00AE5664">
        <w:rPr>
          <w:rFonts w:eastAsiaTheme="minorHAnsi"/>
          <w:b/>
          <w:sz w:val="24"/>
          <w:szCs w:val="24"/>
          <w:lang w:val="en-AU"/>
        </w:rPr>
        <w:t>.</w:t>
      </w:r>
      <w:r w:rsidR="002F623B" w:rsidRPr="00AE5664">
        <w:rPr>
          <w:rFonts w:eastAsiaTheme="minorHAnsi"/>
          <w:sz w:val="24"/>
          <w:szCs w:val="24"/>
          <w:lang w:val="en-AU"/>
        </w:rPr>
        <w:tab/>
        <w:t>The cylinder shown has a height of 10 cm. Its diameter is twice its height.</w:t>
      </w:r>
    </w:p>
    <w:p w14:paraId="21DE06D6" w14:textId="77777777" w:rsidR="002F623B" w:rsidRPr="00AE5664" w:rsidRDefault="002F623B" w:rsidP="002F623B">
      <w:pPr>
        <w:autoSpaceDE w:val="0"/>
        <w:autoSpaceDN w:val="0"/>
        <w:adjustRightInd w:val="0"/>
        <w:rPr>
          <w:rFonts w:eastAsiaTheme="minorHAnsi"/>
          <w:sz w:val="24"/>
          <w:szCs w:val="24"/>
          <w:lang w:val="en-AU"/>
        </w:rPr>
      </w:pPr>
    </w:p>
    <w:p w14:paraId="5DB8FC35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  <w:r w:rsidRPr="00AE5664">
        <w:rPr>
          <w:rFonts w:eastAsiaTheme="min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B1C5382" wp14:editId="36071D28">
                <wp:simplePos x="0" y="0"/>
                <wp:positionH relativeFrom="column">
                  <wp:posOffset>1537335</wp:posOffset>
                </wp:positionH>
                <wp:positionV relativeFrom="paragraph">
                  <wp:posOffset>76200</wp:posOffset>
                </wp:positionV>
                <wp:extent cx="2882973" cy="573287"/>
                <wp:effectExtent l="0" t="0" r="12700" b="3683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73" cy="573287"/>
                          <a:chOff x="0" y="0"/>
                          <a:chExt cx="2882973" cy="573287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0"/>
                            <a:ext cx="1264285" cy="573287"/>
                            <a:chOff x="0" y="0"/>
                            <a:chExt cx="1264285" cy="573287"/>
                          </a:xfrm>
                        </wpg:grpSpPr>
                        <wps:wsp>
                          <wps:cNvPr id="2" name="Oval 2"/>
                          <wps:cNvSpPr/>
                          <wps:spPr>
                            <a:xfrm>
                              <a:off x="0" y="0"/>
                              <a:ext cx="1264285" cy="229870"/>
                            </a:xfrm>
                            <a:prstGeom prst="ellips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Arc 3"/>
                          <wps:cNvSpPr/>
                          <wps:spPr>
                            <a:xfrm>
                              <a:off x="0" y="343417"/>
                              <a:ext cx="1264285" cy="229870"/>
                            </a:xfrm>
                            <a:prstGeom prst="arc">
                              <a:avLst>
                                <a:gd name="adj1" fmla="val 10879863"/>
                                <a:gd name="adj2" fmla="val 21511262"/>
                              </a:avLst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Arc 4"/>
                          <wps:cNvSpPr/>
                          <wps:spPr>
                            <a:xfrm flipV="1">
                              <a:off x="0" y="343417"/>
                              <a:ext cx="1264285" cy="229870"/>
                            </a:xfrm>
                            <a:prstGeom prst="arc">
                              <a:avLst>
                                <a:gd name="adj1" fmla="val 10789286"/>
                                <a:gd name="adj2" fmla="val 13380"/>
                              </a:avLst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0" y="113783"/>
                              <a:ext cx="825" cy="34480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1264024" y="113783"/>
                              <a:ext cx="0" cy="345727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" name="Straight Connector 8"/>
                        <wps:cNvCnPr/>
                        <wps:spPr>
                          <a:xfrm>
                            <a:off x="1356987" y="112734"/>
                            <a:ext cx="0" cy="344170"/>
                          </a:xfrm>
                          <a:prstGeom prst="line">
                            <a:avLst/>
                          </a:prstGeom>
                          <a:ln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302534" y="158520"/>
                            <a:ext cx="684217" cy="254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10993B" w14:textId="77777777" w:rsidR="00B14832" w:rsidRPr="00713E7A" w:rsidRDefault="00B14832" w:rsidP="002F623B">
                              <w:pP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713E7A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081308" y="112734"/>
                            <a:ext cx="801665" cy="4015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6A9494" w14:textId="77777777" w:rsidR="00B14832" w:rsidRPr="00336463" w:rsidRDefault="00B14832" w:rsidP="002F623B">
                              <w:pPr>
                                <w:jc w:val="center"/>
                                <w:rPr>
                                  <w:lang w:val="en-AU"/>
                                </w:rPr>
                              </w:pPr>
                              <w:r>
                                <w:rPr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B1C5382" id="Group 11" o:spid="_x0000_s1028" style="position:absolute;left:0;text-align:left;margin-left:121.05pt;margin-top:6pt;width:227pt;height:45.15pt;z-index:251656192;mso-width-relative:margin" coordsize="28829,5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">
                <v:group id="Group 7" o:spid="_x0000_s1029" style="position:absolute;width:12642;height:5732" coordsize="12642,5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oval id="Oval 2" o:spid="_x0000_s1030" style="position:absolute;width:12642;height:22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" fillcolor="white [3201]" strokecolor="black [3200]" strokeweight="1pt"/>
                  <v:shape id="Arc 3" o:spid="_x0000_s1031" style="position:absolute;top:3434;width:12642;height:2298;visibility:visible;mso-wrap-style:square;v-text-anchor:middle" coordsize="1264285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" path="m5100,100365nsc45422,42998,313910,13,631995,v314844,-13,581749,42100,626013,98776l632143,114935,5100,100365xem5100,100365nfc45422,42998,313910,13,631995,v314844,-13,581749,42100,626013,98776e" filled="f" strokecolor="black [3040]">
                    <v:stroke dashstyle="dash"/>
                    <v:path arrowok="t" o:connecttype="custom" o:connectlocs="5100,100365;631995,0;1258008,98776" o:connectangles="0,0,0"/>
                  </v:shape>
                  <v:shape id="Arc 4" o:spid="_x0000_s1032" style="position:absolute;top:3434;width:12642;height:2298;flip:y;visibility:visible;mso-wrap-style:square;v-text-anchor:middle" coordsize="1264285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" path="m93,116905nsc-5523,57336,240148,6861,566030,630v43993,-841,88350,-840,132343,2c1025233,6893,1271175,57650,1264141,117394l632143,114935,93,116905xem93,116905nfc-5523,57336,240148,6861,566030,630v43993,-841,88350,-840,132343,2c1025233,6893,1271175,57650,1264141,117394e" filled="f" strokecolor="black [3040]" strokeweight="1pt">
                    <v:path arrowok="t" o:connecttype="custom" o:connectlocs="93,116905;566030,630;698373,632;1264141,117394" o:connectangles="0,0,0,0"/>
                  </v:shape>
                  <v:line id="Straight Connector 5" o:spid="_x0000_s1033" style="position:absolute;visibility:visible;mso-wrap-style:square" from="0,1137" to="8,4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" strokecolor="black [3040]" strokeweight="1pt"/>
                  <v:line id="Straight Connector 6" o:spid="_x0000_s1034" style="position:absolute;visibility:visible;mso-wrap-style:square" from="12640,1137" to="12640,4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" strokecolor="black [3040]" strokeweight="1pt"/>
                </v:group>
                <v:line id="Straight Connector 8" o:spid="_x0000_s1035" style="position:absolute;visibility:visible;mso-wrap-style:square" from="13569,1127" to="13569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" strokecolor="black [3040]">
                  <v:stroke startarrow="block" startarrowwidth="narrow" startarrowlength="short" endarrow="block" endarrowwidth="narrow" endarrowlength="short"/>
                </v:line>
                <v:shape id="Text Box 9" o:spid="_x0000_s1036" type="#_x0000_t202" style="position:absolute;left:13025;top:1585;width:6842;height:2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1110993B" w14:textId="77777777" w:rsidR="00B14832" w:rsidRPr="00713E7A" w:rsidRDefault="00B14832" w:rsidP="002F623B">
                        <w:pPr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713E7A">
                          <w:rPr>
                            <w:sz w:val="24"/>
                            <w:szCs w:val="24"/>
                            <w:lang w:val="en-AU"/>
                          </w:rPr>
                          <w:t>10 cm</w:t>
                        </w:r>
                      </w:p>
                    </w:txbxContent>
                  </v:textbox>
                </v:shape>
                <v:shape id="Text Box 10" o:spid="_x0000_s1037" type="#_x0000_t202" style="position:absolute;left:20813;top:1127;width:8016;height:4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736A9494" w14:textId="77777777" w:rsidR="00B14832" w:rsidRPr="00336463" w:rsidRDefault="00B14832" w:rsidP="002F623B">
                        <w:pPr>
                          <w:jc w:val="center"/>
                          <w:rPr>
                            <w:lang w:val="en-AU"/>
                          </w:rPr>
                        </w:pPr>
                        <w:r>
                          <w:rPr>
                            <w:lang w:val="en-AU"/>
                          </w:rPr>
                          <w:t>NOT TO SCAL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CB06D80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37657EB9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4BBB5407" w14:textId="77777777" w:rsidR="002F623B" w:rsidRPr="00AE5664" w:rsidRDefault="002F623B" w:rsidP="002F623B">
      <w:pPr>
        <w:autoSpaceDE w:val="0"/>
        <w:autoSpaceDN w:val="0"/>
        <w:adjustRightInd w:val="0"/>
        <w:jc w:val="center"/>
        <w:rPr>
          <w:rFonts w:eastAsiaTheme="minorHAnsi"/>
          <w:sz w:val="24"/>
          <w:szCs w:val="24"/>
          <w:lang w:val="en-AU"/>
        </w:rPr>
      </w:pPr>
    </w:p>
    <w:p w14:paraId="6C935BB2" w14:textId="77777777" w:rsidR="002F623B" w:rsidRPr="00AE5664" w:rsidRDefault="002F623B" w:rsidP="002F623B">
      <w:pPr>
        <w:autoSpaceDE w:val="0"/>
        <w:autoSpaceDN w:val="0"/>
        <w:adjustRightInd w:val="0"/>
        <w:rPr>
          <w:rFonts w:eastAsiaTheme="minorHAnsi"/>
          <w:sz w:val="24"/>
          <w:szCs w:val="24"/>
          <w:lang w:val="en-AU"/>
        </w:rPr>
      </w:pPr>
    </w:p>
    <w:p w14:paraId="6C319C9E" w14:textId="77777777" w:rsidR="002F623B" w:rsidRPr="00AE5664" w:rsidRDefault="002F623B" w:rsidP="002F623B">
      <w:pPr>
        <w:autoSpaceDE w:val="0"/>
        <w:autoSpaceDN w:val="0"/>
        <w:adjustRightInd w:val="0"/>
        <w:ind w:firstLine="709"/>
        <w:rPr>
          <w:rFonts w:eastAsiaTheme="minorHAnsi"/>
          <w:sz w:val="24"/>
          <w:szCs w:val="24"/>
          <w:lang w:val="en-AU"/>
        </w:rPr>
      </w:pPr>
      <w:r w:rsidRPr="00AE5664">
        <w:rPr>
          <w:rFonts w:eastAsiaTheme="minorHAnsi"/>
          <w:sz w:val="24"/>
          <w:szCs w:val="24"/>
          <w:lang w:val="en-AU"/>
        </w:rPr>
        <w:t>What is the volume of the cylinder?</w:t>
      </w:r>
    </w:p>
    <w:p w14:paraId="42491DB3" w14:textId="623A876B" w:rsidR="00AE5664" w:rsidRPr="004342AD" w:rsidRDefault="004342AD" w:rsidP="004342AD">
      <w:pPr>
        <w:autoSpaceDE w:val="0"/>
        <w:autoSpaceDN w:val="0"/>
        <w:adjustRightInd w:val="0"/>
        <w:spacing w:before="120"/>
        <w:ind w:firstLine="709"/>
        <w:rPr>
          <w:rFonts w:eastAsiaTheme="minorHAnsi"/>
          <w:sz w:val="24"/>
          <w:szCs w:val="24"/>
          <w:lang w:val="en-AU"/>
        </w:rPr>
      </w:pPr>
      <w:r>
        <w:rPr>
          <w:rFonts w:eastAsiaTheme="minorHAnsi"/>
          <w:sz w:val="24"/>
          <w:szCs w:val="24"/>
          <w:lang w:val="en-AU"/>
        </w:rPr>
        <w:t xml:space="preserve">(A)   </w:t>
      </w:r>
      <w:r w:rsidR="002F623B" w:rsidRPr="00876F5C">
        <w:rPr>
          <w:rFonts w:eastAsiaTheme="minorHAnsi"/>
          <w:sz w:val="24"/>
          <w:szCs w:val="24"/>
          <w:lang w:val="en-AU"/>
        </w:rPr>
        <w:t>40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  <w:t xml:space="preserve">(B)   </w:t>
      </w:r>
      <w:r w:rsidR="002F623B" w:rsidRPr="00876F5C">
        <w:rPr>
          <w:rFonts w:eastAsiaTheme="minorHAnsi"/>
          <w:sz w:val="24"/>
          <w:szCs w:val="24"/>
          <w:lang w:val="en-AU"/>
        </w:rPr>
        <w:t>10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  <w:t xml:space="preserve">(C)   </w:t>
      </w:r>
      <w:r w:rsidR="002F623B" w:rsidRPr="00876F5C">
        <w:rPr>
          <w:rFonts w:eastAsiaTheme="minorHAnsi"/>
          <w:sz w:val="24"/>
          <w:szCs w:val="24"/>
          <w:lang w:val="en-AU"/>
        </w:rPr>
        <w:t>25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>
        <w:rPr>
          <w:rFonts w:eastAsiaTheme="minorHAnsi"/>
          <w:sz w:val="24"/>
          <w:szCs w:val="24"/>
          <w:lang w:val="en-AU"/>
        </w:rPr>
        <w:tab/>
      </w:r>
      <w:r>
        <w:rPr>
          <w:rFonts w:eastAsiaTheme="minorHAnsi"/>
          <w:sz w:val="24"/>
          <w:szCs w:val="24"/>
          <w:lang w:val="en-AU"/>
        </w:rPr>
        <w:tab/>
        <w:t xml:space="preserve">(D)   </w:t>
      </w:r>
      <w:r w:rsidR="002F623B" w:rsidRPr="00876F5C">
        <w:rPr>
          <w:rFonts w:eastAsiaTheme="minorHAnsi"/>
          <w:sz w:val="24"/>
          <w:szCs w:val="24"/>
          <w:lang w:val="en-AU"/>
        </w:rPr>
        <w:t>200π cm</w:t>
      </w:r>
      <w:r w:rsidR="002F623B" w:rsidRPr="00876F5C">
        <w:rPr>
          <w:rFonts w:eastAsiaTheme="minorHAnsi"/>
          <w:sz w:val="24"/>
          <w:szCs w:val="24"/>
          <w:vertAlign w:val="superscript"/>
          <w:lang w:val="en-AU"/>
        </w:rPr>
        <w:t>3</w:t>
      </w:r>
      <w:r w:rsidR="002F623B" w:rsidRPr="00876F5C">
        <w:rPr>
          <w:noProof/>
          <w:sz w:val="24"/>
          <w:szCs w:val="24"/>
          <w:lang w:val="en-AU" w:eastAsia="en-AU"/>
        </w:rPr>
        <w:t xml:space="preserve"> </w:t>
      </w:r>
    </w:p>
    <w:p w14:paraId="4A43A592" w14:textId="025B6AD1" w:rsidR="008C1FFD" w:rsidRDefault="004342AD" w:rsidP="004342AD">
      <w:pPr>
        <w:spacing w:after="200" w:line="276" w:lineRule="auto"/>
        <w:rPr>
          <w:noProof/>
          <w:lang w:val="en-AU" w:eastAsia="en-AU"/>
        </w:rPr>
      </w:pPr>
      <w:r>
        <w:rPr>
          <w:noProof/>
          <w:lang w:val="en-AU" w:eastAsia="en-AU"/>
        </w:rPr>
        <w:br w:type="page"/>
      </w:r>
    </w:p>
    <w:p w14:paraId="03E5035A" w14:textId="2936EFD1" w:rsidR="00AE5664" w:rsidRPr="00EA41B4" w:rsidRDefault="00AE5664" w:rsidP="00AE5664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lastRenderedPageBreak/>
        <w:t>Extended Response:</w:t>
      </w:r>
      <w:r w:rsidRPr="00AE5664">
        <w:rPr>
          <w:b/>
          <w:bCs/>
          <w:sz w:val="28"/>
          <w:szCs w:val="28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7F694F">
        <w:rPr>
          <w:bCs/>
          <w:sz w:val="24"/>
          <w:szCs w:val="24"/>
        </w:rPr>
        <w:t>4</w:t>
      </w:r>
      <w:r w:rsidR="007F694F" w:rsidRPr="00EA41B4">
        <w:rPr>
          <w:bCs/>
          <w:sz w:val="24"/>
          <w:szCs w:val="24"/>
        </w:rPr>
        <w:t xml:space="preserve"> to 7</w:t>
      </w:r>
      <w:r w:rsidR="00845208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</w:r>
      <w:r w:rsidR="00EA41B4">
        <w:rPr>
          <w:b/>
          <w:bCs/>
          <w:sz w:val="28"/>
          <w:szCs w:val="28"/>
        </w:rPr>
        <w:tab/>
        <w:t xml:space="preserve">        </w:t>
      </w:r>
      <w:r w:rsidR="00845208" w:rsidRPr="00EA41B4">
        <w:rPr>
          <w:bCs/>
          <w:sz w:val="24"/>
          <w:szCs w:val="24"/>
        </w:rPr>
        <w:t>(1</w:t>
      </w:r>
      <w:r w:rsidR="005A7BB1">
        <w:rPr>
          <w:bCs/>
          <w:sz w:val="24"/>
          <w:szCs w:val="24"/>
        </w:rPr>
        <w:t>3</w:t>
      </w:r>
      <w:r w:rsidR="00845208" w:rsidRPr="00EA41B4">
        <w:rPr>
          <w:bCs/>
          <w:sz w:val="24"/>
          <w:szCs w:val="24"/>
        </w:rPr>
        <w:t xml:space="preserve"> marks)</w:t>
      </w:r>
    </w:p>
    <w:p w14:paraId="03BE465A" w14:textId="77777777" w:rsidR="00AE5664" w:rsidRDefault="00AE5664" w:rsidP="00EA41B4">
      <w:pPr>
        <w:numPr>
          <w:ilvl w:val="0"/>
          <w:numId w:val="11"/>
        </w:numPr>
        <w:spacing w:before="120"/>
        <w:ind w:left="284" w:hanging="284"/>
        <w:rPr>
          <w:sz w:val="24"/>
          <w:szCs w:val="24"/>
        </w:rPr>
      </w:pPr>
      <w:r>
        <w:rPr>
          <w:sz w:val="24"/>
          <w:szCs w:val="24"/>
        </w:rPr>
        <w:t>Continue working in Booklet 1.</w:t>
      </w:r>
    </w:p>
    <w:p w14:paraId="359D9614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>
        <w:rPr>
          <w:sz w:val="24"/>
          <w:szCs w:val="24"/>
        </w:rPr>
        <w:t>Marks for each question are indicated to the right.</w:t>
      </w:r>
    </w:p>
    <w:p w14:paraId="79935D9F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All n</w:t>
      </w:r>
      <w:r>
        <w:rPr>
          <w:sz w:val="24"/>
          <w:szCs w:val="24"/>
        </w:rPr>
        <w:t>ecessary working is to be shown.</w:t>
      </w:r>
    </w:p>
    <w:p w14:paraId="257B8D3B" w14:textId="77777777" w:rsidR="00AE5664" w:rsidRDefault="00AE5664" w:rsidP="00AE5664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Marks may be deducted for careless or poorly arranged work.</w:t>
      </w:r>
    </w:p>
    <w:p w14:paraId="004E28A5" w14:textId="4899C925" w:rsidR="00A54F15" w:rsidRDefault="00EA41B4" w:rsidP="004342AD">
      <w:pPr>
        <w:ind w:left="284"/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2B1CEE33" wp14:editId="09DD43E3">
                <wp:simplePos x="0" y="0"/>
                <wp:positionH relativeFrom="margin">
                  <wp:posOffset>-77470</wp:posOffset>
                </wp:positionH>
                <wp:positionV relativeFrom="paragraph">
                  <wp:posOffset>163195</wp:posOffset>
                </wp:positionV>
                <wp:extent cx="5825490" cy="0"/>
                <wp:effectExtent l="0" t="0" r="16510" b="2540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08D4D3" id="Straight Connector 24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6.1pt,12.85pt" to="45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">
                <w10:wrap anchorx="margin"/>
              </v:line>
            </w:pict>
          </mc:Fallback>
        </mc:AlternateContent>
      </w:r>
    </w:p>
    <w:p w14:paraId="5179E3BC" w14:textId="5238A076" w:rsidR="00AE5664" w:rsidRPr="00713E7A" w:rsidRDefault="004342AD" w:rsidP="00EA41B4">
      <w:pPr>
        <w:spacing w:before="120"/>
        <w:ind w:left="567" w:hanging="567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845208" w:rsidRPr="00713E7A">
        <w:rPr>
          <w:b/>
          <w:sz w:val="24"/>
          <w:szCs w:val="24"/>
        </w:rPr>
        <w:t>.</w:t>
      </w:r>
      <w:r w:rsidR="00AF0B45" w:rsidRPr="00713E7A">
        <w:rPr>
          <w:b/>
          <w:sz w:val="24"/>
          <w:szCs w:val="24"/>
        </w:rPr>
        <w:tab/>
      </w:r>
      <w:r w:rsidR="00AF0B45" w:rsidRPr="00713E7A">
        <w:rPr>
          <w:sz w:val="24"/>
          <w:szCs w:val="24"/>
        </w:rPr>
        <w:t>How many</w:t>
      </w:r>
      <w:r w:rsidR="00845208" w:rsidRPr="00713E7A">
        <w:rPr>
          <w:sz w:val="24"/>
          <w:szCs w:val="24"/>
        </w:rPr>
        <w:t xml:space="preserve"> </w:t>
      </w:r>
      <w:r w:rsidR="00DD3C00">
        <w:rPr>
          <w:sz w:val="24"/>
          <w:szCs w:val="24"/>
        </w:rPr>
        <w:t xml:space="preserve">square </w:t>
      </w:r>
      <w:r w:rsidR="00845208" w:rsidRPr="00713E7A">
        <w:rPr>
          <w:sz w:val="24"/>
          <w:szCs w:val="24"/>
        </w:rPr>
        <w:t>millimetres</w:t>
      </w:r>
      <w:r w:rsidR="00AF0B45" w:rsidRPr="00713E7A">
        <w:rPr>
          <w:sz w:val="24"/>
          <w:szCs w:val="24"/>
        </w:rPr>
        <w:t xml:space="preserve"> are there</w:t>
      </w:r>
      <w:r w:rsidR="00845208" w:rsidRPr="00713E7A">
        <w:rPr>
          <w:sz w:val="24"/>
          <w:szCs w:val="24"/>
        </w:rPr>
        <w:t xml:space="preserve"> in 0.023 </w:t>
      </w:r>
      <w:r w:rsidR="00DD3C00">
        <w:rPr>
          <w:sz w:val="24"/>
          <w:szCs w:val="24"/>
        </w:rPr>
        <w:t xml:space="preserve">square </w:t>
      </w:r>
      <w:r w:rsidR="00845208" w:rsidRPr="00713E7A">
        <w:rPr>
          <w:sz w:val="24"/>
          <w:szCs w:val="24"/>
        </w:rPr>
        <w:t>metres</w:t>
      </w:r>
      <w:r w:rsidR="00D53897">
        <w:rPr>
          <w:sz w:val="24"/>
          <w:szCs w:val="24"/>
        </w:rPr>
        <w:t>?</w:t>
      </w:r>
      <w:r w:rsidR="00845208" w:rsidRPr="00713E7A">
        <w:rPr>
          <w:sz w:val="24"/>
          <w:szCs w:val="24"/>
        </w:rPr>
        <w:tab/>
      </w:r>
      <w:r w:rsidR="00845208" w:rsidRPr="00713E7A">
        <w:rPr>
          <w:sz w:val="24"/>
          <w:szCs w:val="24"/>
        </w:rPr>
        <w:tab/>
      </w:r>
      <w:r w:rsidR="00845208" w:rsidRPr="00713E7A">
        <w:rPr>
          <w:b/>
          <w:sz w:val="24"/>
          <w:szCs w:val="24"/>
        </w:rPr>
        <w:tab/>
        <w:t>1</w:t>
      </w:r>
    </w:p>
    <w:p w14:paraId="4C227A11" w14:textId="77777777" w:rsidR="00A54F15" w:rsidRPr="00713E7A" w:rsidRDefault="00A54F15" w:rsidP="00AF0B45">
      <w:pPr>
        <w:ind w:left="567" w:hanging="567"/>
        <w:rPr>
          <w:b/>
          <w:sz w:val="24"/>
          <w:szCs w:val="24"/>
        </w:rPr>
      </w:pPr>
    </w:p>
    <w:p w14:paraId="61B1AD13" w14:textId="5620F6A4" w:rsidR="004D0176" w:rsidRPr="00DD3C00" w:rsidRDefault="004342AD" w:rsidP="00DD3C00">
      <w:pPr>
        <w:autoSpaceDE w:val="0"/>
        <w:autoSpaceDN w:val="0"/>
        <w:adjustRightInd w:val="0"/>
        <w:spacing w:before="120"/>
        <w:ind w:left="567" w:hanging="567"/>
        <w:rPr>
          <w:rFonts w:eastAsiaTheme="minorHAnsi"/>
          <w:b/>
          <w:sz w:val="24"/>
          <w:szCs w:val="24"/>
          <w:lang w:val="en-AU"/>
        </w:rPr>
      </w:pPr>
      <w:r>
        <w:rPr>
          <w:b/>
          <w:sz w:val="24"/>
          <w:szCs w:val="24"/>
        </w:rPr>
        <w:t>5</w:t>
      </w:r>
      <w:r w:rsidR="00A54F15" w:rsidRPr="00713E7A">
        <w:rPr>
          <w:b/>
          <w:sz w:val="24"/>
          <w:szCs w:val="24"/>
        </w:rPr>
        <w:t>.</w:t>
      </w:r>
      <w:r w:rsidR="00A54F15" w:rsidRPr="00713E7A">
        <w:rPr>
          <w:b/>
          <w:sz w:val="24"/>
          <w:szCs w:val="24"/>
        </w:rPr>
        <w:tab/>
      </w:r>
      <w:r w:rsidR="00A54F15" w:rsidRPr="00713E7A">
        <w:rPr>
          <w:rFonts w:eastAsiaTheme="minorHAnsi"/>
          <w:sz w:val="24"/>
          <w:szCs w:val="24"/>
          <w:lang w:val="en-AU"/>
        </w:rPr>
        <w:t xml:space="preserve">The diagonal of a square is 12 cm long. </w:t>
      </w:r>
      <w:r w:rsidR="00DD3C00" w:rsidRPr="00713E7A">
        <w:rPr>
          <w:rFonts w:eastAsiaTheme="minorHAnsi"/>
          <w:sz w:val="24"/>
          <w:szCs w:val="24"/>
          <w:lang w:val="en-AU"/>
        </w:rPr>
        <w:t>What is the exact area of the square?</w:t>
      </w:r>
      <w:r w:rsidR="00EA41B4" w:rsidRPr="00713E7A">
        <w:rPr>
          <w:rFonts w:eastAsiaTheme="minorHAnsi"/>
          <w:sz w:val="24"/>
          <w:szCs w:val="24"/>
          <w:lang w:val="en-AU"/>
        </w:rPr>
        <w:tab/>
      </w:r>
      <w:r w:rsidR="00EA41B4" w:rsidRPr="00713E7A">
        <w:rPr>
          <w:rFonts w:eastAsiaTheme="minorHAnsi"/>
          <w:b/>
          <w:sz w:val="24"/>
          <w:szCs w:val="24"/>
          <w:lang w:val="en-AU"/>
        </w:rPr>
        <w:t>1</w:t>
      </w:r>
    </w:p>
    <w:p w14:paraId="3A0C97FA" w14:textId="77777777" w:rsidR="00535710" w:rsidRPr="00713E7A" w:rsidRDefault="00535710" w:rsidP="00A54F15">
      <w:pPr>
        <w:autoSpaceDE w:val="0"/>
        <w:autoSpaceDN w:val="0"/>
        <w:adjustRightInd w:val="0"/>
        <w:ind w:left="567" w:hanging="567"/>
        <w:rPr>
          <w:rFonts w:eastAsiaTheme="minorHAnsi"/>
          <w:b/>
          <w:sz w:val="24"/>
          <w:szCs w:val="24"/>
          <w:lang w:val="en-AU"/>
        </w:rPr>
      </w:pPr>
    </w:p>
    <w:p w14:paraId="206AC47E" w14:textId="310E5F14" w:rsidR="00A54F15" w:rsidRPr="00DD3C00" w:rsidRDefault="004342AD" w:rsidP="00DD3C00">
      <w:pPr>
        <w:spacing w:before="120" w:after="200" w:line="276" w:lineRule="auto"/>
        <w:ind w:left="567" w:hanging="567"/>
        <w:rPr>
          <w:rFonts w:eastAsiaTheme="minorHAnsi"/>
          <w:b/>
          <w:sz w:val="24"/>
          <w:szCs w:val="24"/>
          <w:lang w:val="en-AU"/>
        </w:rPr>
      </w:pPr>
      <w:r>
        <w:rPr>
          <w:rFonts w:eastAsiaTheme="minorHAnsi"/>
          <w:b/>
          <w:sz w:val="24"/>
          <w:szCs w:val="24"/>
          <w:lang w:val="en-AU"/>
        </w:rPr>
        <w:t>6</w:t>
      </w:r>
      <w:r w:rsidR="00B23C22" w:rsidRPr="0000793C">
        <w:rPr>
          <w:rFonts w:eastAsiaTheme="minorHAnsi"/>
          <w:b/>
          <w:sz w:val="24"/>
          <w:szCs w:val="24"/>
          <w:lang w:val="en-AU"/>
        </w:rPr>
        <w:t>.</w:t>
      </w:r>
      <w:r w:rsidR="00B23C22" w:rsidRPr="0000793C">
        <w:rPr>
          <w:rFonts w:eastAsiaTheme="minorHAnsi"/>
          <w:b/>
          <w:sz w:val="24"/>
          <w:szCs w:val="24"/>
          <w:lang w:val="en-AU"/>
        </w:rPr>
        <w:tab/>
      </w:r>
      <w:r w:rsidR="00B23C22" w:rsidRPr="0000793C">
        <w:rPr>
          <w:rFonts w:eastAsiaTheme="minorHAnsi"/>
          <w:sz w:val="24"/>
          <w:szCs w:val="24"/>
          <w:lang w:val="en-AU"/>
        </w:rPr>
        <w:t>Co</w:t>
      </w:r>
      <w:r w:rsidR="00A62F69" w:rsidRPr="0000793C">
        <w:rPr>
          <w:rFonts w:eastAsiaTheme="minorHAnsi"/>
          <w:sz w:val="24"/>
          <w:szCs w:val="24"/>
          <w:lang w:val="en-AU"/>
        </w:rPr>
        <w:t>nsider the square pyramid below with base length 5 cm and height 6 cm.</w:t>
      </w:r>
    </w:p>
    <w:p w14:paraId="3B00EAF8" w14:textId="77777777" w:rsidR="00AF0B45" w:rsidRDefault="00A62F69" w:rsidP="00AF0B45">
      <w:pPr>
        <w:ind w:left="567" w:hanging="567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234189A5" wp14:editId="750656C6">
                <wp:simplePos x="0" y="0"/>
                <wp:positionH relativeFrom="column">
                  <wp:posOffset>1378585</wp:posOffset>
                </wp:positionH>
                <wp:positionV relativeFrom="paragraph">
                  <wp:posOffset>87630</wp:posOffset>
                </wp:positionV>
                <wp:extent cx="2599712" cy="1514999"/>
                <wp:effectExtent l="0" t="0" r="0" b="9525"/>
                <wp:wrapNone/>
                <wp:docPr id="76" name="Group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9712" cy="1514999"/>
                          <a:chOff x="0" y="0"/>
                          <a:chExt cx="2599712" cy="1514999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0"/>
                            <a:ext cx="1609884" cy="1498140"/>
                            <a:chOff x="0" y="0"/>
                            <a:chExt cx="1609884" cy="1498140"/>
                          </a:xfrm>
                        </wpg:grpSpPr>
                        <wps:wsp>
                          <wps:cNvPr id="68" name="Straight Connector 68"/>
                          <wps:cNvCnPr/>
                          <wps:spPr>
                            <a:xfrm flipH="1" flipV="1">
                              <a:off x="809650" y="1200224"/>
                              <a:ext cx="207726" cy="87"/>
                            </a:xfrm>
                            <a:prstGeom prst="line">
                              <a:avLst/>
                            </a:prstGeom>
                            <a:ln w="12700" cap="rnd"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0" name="Group 70"/>
                          <wpg:cNvGrpSpPr/>
                          <wpg:grpSpPr>
                            <a:xfrm>
                              <a:off x="0" y="0"/>
                              <a:ext cx="1609884" cy="1498140"/>
                              <a:chOff x="0" y="0"/>
                              <a:chExt cx="1609884" cy="1498140"/>
                            </a:xfrm>
                          </wpg:grpSpPr>
                          <wps:wsp>
                            <wps:cNvPr id="60" name="Straight Connector 60"/>
                            <wps:cNvCnPr/>
                            <wps:spPr>
                              <a:xfrm flipV="1">
                                <a:off x="0" y="0"/>
                                <a:ext cx="801795" cy="1498140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" name="Straight Connector 61"/>
                            <wps:cNvCnPr/>
                            <wps:spPr>
                              <a:xfrm>
                                <a:off x="807244" y="0"/>
                                <a:ext cx="343442" cy="1493409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Straight Connector 62"/>
                            <wps:cNvCnPr/>
                            <wps:spPr>
                              <a:xfrm>
                                <a:off x="807244" y="0"/>
                                <a:ext cx="802640" cy="921385"/>
                              </a:xfrm>
                              <a:prstGeom prst="line">
                                <a:avLst/>
                              </a:prstGeom>
                              <a:ln w="12700" cap="rnd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Freeform 63"/>
                            <wps:cNvSpPr/>
                            <wps:spPr>
                              <a:xfrm>
                                <a:off x="0" y="921544"/>
                                <a:ext cx="1606988" cy="575945"/>
                              </a:xfrm>
                              <a:custGeom>
                                <a:avLst/>
                                <a:gdLst>
                                  <a:gd name="connsiteX0" fmla="*/ 0 w 1591200"/>
                                  <a:gd name="connsiteY0" fmla="*/ 576000 h 590400"/>
                                  <a:gd name="connsiteX1" fmla="*/ 1137600 w 1591200"/>
                                  <a:gd name="connsiteY1" fmla="*/ 590400 h 590400"/>
                                  <a:gd name="connsiteX2" fmla="*/ 1591200 w 1591200"/>
                                  <a:gd name="connsiteY2" fmla="*/ 0 h 590400"/>
                                  <a:gd name="connsiteX0" fmla="*/ 0 w 1591200"/>
                                  <a:gd name="connsiteY0" fmla="*/ 576000 h 581503"/>
                                  <a:gd name="connsiteX1" fmla="*/ 1124749 w 1591200"/>
                                  <a:gd name="connsiteY1" fmla="*/ 581503 h 581503"/>
                                  <a:gd name="connsiteX2" fmla="*/ 1591200 w 1591200"/>
                                  <a:gd name="connsiteY2" fmla="*/ 0 h 581503"/>
                                  <a:gd name="connsiteX0" fmla="*/ 0 w 1576780"/>
                                  <a:gd name="connsiteY0" fmla="*/ 570916 h 576419"/>
                                  <a:gd name="connsiteX1" fmla="*/ 1124749 w 1576780"/>
                                  <a:gd name="connsiteY1" fmla="*/ 576419 h 576419"/>
                                  <a:gd name="connsiteX2" fmla="*/ 1576780 w 1576780"/>
                                  <a:gd name="connsiteY2" fmla="*/ 0 h 576419"/>
                                  <a:gd name="connsiteX0" fmla="*/ 0 w 1584303"/>
                                  <a:gd name="connsiteY0" fmla="*/ 575783 h 576419"/>
                                  <a:gd name="connsiteX1" fmla="*/ 1132272 w 1584303"/>
                                  <a:gd name="connsiteY1" fmla="*/ 576419 h 576419"/>
                                  <a:gd name="connsiteX2" fmla="*/ 1584303 w 1584303"/>
                                  <a:gd name="connsiteY2" fmla="*/ 0 h 576419"/>
                                  <a:gd name="connsiteX0" fmla="*/ 0 w 1584303"/>
                                  <a:gd name="connsiteY0" fmla="*/ 575783 h 576419"/>
                                  <a:gd name="connsiteX1" fmla="*/ 1132272 w 1584303"/>
                                  <a:gd name="connsiteY1" fmla="*/ 576419 h 576419"/>
                                  <a:gd name="connsiteX2" fmla="*/ 1584303 w 1584303"/>
                                  <a:gd name="connsiteY2" fmla="*/ 0 h 576419"/>
                                  <a:gd name="connsiteX0" fmla="*/ 0 w 1586184"/>
                                  <a:gd name="connsiteY0" fmla="*/ 576419 h 576419"/>
                                  <a:gd name="connsiteX1" fmla="*/ 1134153 w 1586184"/>
                                  <a:gd name="connsiteY1" fmla="*/ 576419 h 576419"/>
                                  <a:gd name="connsiteX2" fmla="*/ 1586184 w 1586184"/>
                                  <a:gd name="connsiteY2" fmla="*/ 0 h 57641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586184" h="576419">
                                    <a:moveTo>
                                      <a:pt x="0" y="576419"/>
                                    </a:moveTo>
                                    <a:lnTo>
                                      <a:pt x="1134153" y="576419"/>
                                    </a:lnTo>
                                    <a:lnTo>
                                      <a:pt x="1586184" y="0"/>
                                    </a:lnTo>
                                  </a:path>
                                </a:pathLst>
                              </a:custGeom>
                              <a:noFill/>
                              <a:ln w="12700" cap="rnd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Freeform 64"/>
                            <wps:cNvSpPr/>
                            <wps:spPr>
                              <a:xfrm>
                                <a:off x="0" y="914400"/>
                                <a:ext cx="1606550" cy="574675"/>
                              </a:xfrm>
                              <a:custGeom>
                                <a:avLst/>
                                <a:gdLst>
                                  <a:gd name="connsiteX0" fmla="*/ 0 w 1620000"/>
                                  <a:gd name="connsiteY0" fmla="*/ 597600 h 597600"/>
                                  <a:gd name="connsiteX1" fmla="*/ 460800 w 1620000"/>
                                  <a:gd name="connsiteY1" fmla="*/ 0 h 597600"/>
                                  <a:gd name="connsiteX2" fmla="*/ 1620000 w 1620000"/>
                                  <a:gd name="connsiteY2" fmla="*/ 0 h 597600"/>
                                  <a:gd name="connsiteX0" fmla="*/ 0 w 1620000"/>
                                  <a:gd name="connsiteY0" fmla="*/ 829563 h 829563"/>
                                  <a:gd name="connsiteX1" fmla="*/ 460800 w 1620000"/>
                                  <a:gd name="connsiteY1" fmla="*/ 0 h 829563"/>
                                  <a:gd name="connsiteX2" fmla="*/ 1620000 w 1620000"/>
                                  <a:gd name="connsiteY2" fmla="*/ 0 h 829563"/>
                                  <a:gd name="connsiteX0" fmla="*/ 0 w 1606664"/>
                                  <a:gd name="connsiteY0" fmla="*/ 829563 h 829563"/>
                                  <a:gd name="connsiteX1" fmla="*/ 460800 w 1606664"/>
                                  <a:gd name="connsiteY1" fmla="*/ 0 h 829563"/>
                                  <a:gd name="connsiteX2" fmla="*/ 1606664 w 1606664"/>
                                  <a:gd name="connsiteY2" fmla="*/ 236550 h 829563"/>
                                  <a:gd name="connsiteX0" fmla="*/ 0 w 1606664"/>
                                  <a:gd name="connsiteY0" fmla="*/ 593013 h 593013"/>
                                  <a:gd name="connsiteX1" fmla="*/ 459138 w 1606664"/>
                                  <a:gd name="connsiteY1" fmla="*/ 0 h 593013"/>
                                  <a:gd name="connsiteX2" fmla="*/ 1606664 w 1606664"/>
                                  <a:gd name="connsiteY2" fmla="*/ 0 h 59301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606664" h="593013">
                                    <a:moveTo>
                                      <a:pt x="0" y="593013"/>
                                    </a:moveTo>
                                    <a:lnTo>
                                      <a:pt x="459138" y="0"/>
                                    </a:lnTo>
                                    <a:lnTo>
                                      <a:pt x="1606664" y="0"/>
                                    </a:lnTo>
                                  </a:path>
                                </a:pathLst>
                              </a:custGeom>
                              <a:noFill/>
                              <a:ln w="12700" cap="rnd">
                                <a:prstDash val="dash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Straight Connector 65"/>
                            <wps:cNvCnPr/>
                            <wps:spPr>
                              <a:xfrm flipH="1">
                                <a:off x="457200" y="0"/>
                                <a:ext cx="344805" cy="91821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6" name="Straight Connector 66"/>
                            <wps:cNvCnPr/>
                            <wps:spPr>
                              <a:xfrm>
                                <a:off x="807244" y="0"/>
                                <a:ext cx="1363" cy="1196707"/>
                              </a:xfrm>
                              <a:prstGeom prst="line">
                                <a:avLst/>
                              </a:prstGeom>
                              <a:ln w="12700" cap="rnd"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" name="Straight Connector 67"/>
                            <wps:cNvCnPr/>
                            <wps:spPr>
                              <a:xfrm>
                                <a:off x="807244" y="0"/>
                                <a:ext cx="572770" cy="1197477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" name="Freeform 69"/>
                            <wps:cNvSpPr/>
                            <wps:spPr>
                              <a:xfrm>
                                <a:off x="807244" y="1085850"/>
                                <a:ext cx="114045" cy="114045"/>
                              </a:xfrm>
                              <a:custGeom>
                                <a:avLst/>
                                <a:gdLst>
                                  <a:gd name="connsiteX0" fmla="*/ 0 w 346210"/>
                                  <a:gd name="connsiteY0" fmla="*/ 0 h 346209"/>
                                  <a:gd name="connsiteX1" fmla="*/ 344173 w 346210"/>
                                  <a:gd name="connsiteY1" fmla="*/ 2036 h 346209"/>
                                  <a:gd name="connsiteX2" fmla="*/ 346210 w 346210"/>
                                  <a:gd name="connsiteY2" fmla="*/ 346209 h 34620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46210" h="346209">
                                    <a:moveTo>
                                      <a:pt x="0" y="0"/>
                                    </a:moveTo>
                                    <a:lnTo>
                                      <a:pt x="344173" y="2036"/>
                                    </a:lnTo>
                                    <a:lnTo>
                                      <a:pt x="346210" y="346209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2" name="Text Box 72"/>
                        <wps:cNvSpPr txBox="1"/>
                        <wps:spPr>
                          <a:xfrm>
                            <a:off x="399245" y="1238139"/>
                            <a:ext cx="521953" cy="276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C54CF2" w14:textId="77777777" w:rsidR="00B14832" w:rsidRPr="00A62F69" w:rsidRDefault="00B14832">
                              <w:pP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5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 xml:space="preserve"> </w:t>
                              </w: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502276" y="579550"/>
                            <a:ext cx="540913" cy="3154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AFC323" w14:textId="77777777" w:rsidR="00B14832" w:rsidRPr="00A62F69" w:rsidRDefault="00B14832" w:rsidP="00A62F69">
                              <w:pPr>
                                <w:rPr>
                                  <w:sz w:val="24"/>
                                  <w:szCs w:val="24"/>
                                  <w:lang w:val="en-AU"/>
                                  <w14:glow w14:rad="63500">
                                    <w14:schemeClr w14:val="bg1"/>
                                  </w14:glow>
                                </w:rPr>
                              </w:pP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>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972354" y="598868"/>
                            <a:ext cx="540913" cy="3154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2D8CE7" w14:textId="77777777" w:rsidR="00B14832" w:rsidRPr="00A62F69" w:rsidRDefault="00B14832" w:rsidP="00A62F69">
                              <w:pPr>
                                <w:rPr>
                                  <w:sz w:val="24"/>
                                  <w:szCs w:val="24"/>
                                  <w:lang w:val="en-AU"/>
                                  <w14:glow w14:rad="63500">
                                    <w14:schemeClr w14:val="bg1"/>
                                  </w14:glow>
                                </w:rPr>
                              </w:pPr>
                              <w:r w:rsidRPr="00A62F69">
                                <w:rPr>
                                  <w:i/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>x</w:t>
                              </w:r>
                              <w:r w:rsidRPr="00A62F69">
                                <w:rPr>
                                  <w:sz w:val="24"/>
                                  <w:szCs w:val="24"/>
                                  <w:lang w:val="en-AU"/>
                                  <w14:glow w14:rad="114300">
                                    <w14:schemeClr w14:val="bg1"/>
                                  </w14:glow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798154" y="341167"/>
                            <a:ext cx="801558" cy="489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36485D" w14:textId="77777777" w:rsidR="00B14832" w:rsidRPr="00FB01C2" w:rsidRDefault="00B14832" w:rsidP="00A62F69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FB01C2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4189A5" id="Group 76" o:spid="_x0000_s1038" style="position:absolute;left:0;text-align:left;margin-left:108.55pt;margin-top:6.9pt;width:204.7pt;height:119.3pt;z-index:251717632;mso-width-relative:margin;mso-height-relative:margin" coordsize="25997,15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">
                <v:group id="Group 71" o:spid="_x0000_s1039" style="position:absolute;width:16098;height:14981" coordsize="16098,14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line id="Straight Connector 68" o:spid="_x0000_s1040" style="position:absolute;flip:x y;visibility:visible;mso-wrap-style:square" from="8096,12002" to="10173,12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" strokecolor="black [3040]" strokeweight="1pt">
                    <v:stroke dashstyle="1 1" endcap="round"/>
                  </v:line>
                  <v:group id="Group 70" o:spid="_x0000_s1041" style="position:absolute;width:16098;height:14981" coordsize="16098,14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<v:line id="Straight Connector 60" o:spid="_x0000_s1042" style="position:absolute;flip:y;visibility:visible;mso-wrap-style:square" from="0,0" to="8017,14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" strokecolor="black [3040]" strokeweight="1pt">
                      <v:stroke endcap="round"/>
                    </v:line>
                    <v:line id="Straight Connector 61" o:spid="_x0000_s1043" style="position:absolute;visibility:visible;mso-wrap-style:square" from="8072,0" to="11506,1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" strokecolor="black [3040]" strokeweight="1pt">
                      <v:stroke endcap="round"/>
                    </v:line>
                    <v:line id="Straight Connector 62" o:spid="_x0000_s1044" style="position:absolute;visibility:visible;mso-wrap-style:square" from="8072,0" to="16098,9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" strokecolor="black [3040]" strokeweight="1pt">
                      <v:stroke endcap="round"/>
                    </v:line>
                    <v:shape id="Freeform 63" o:spid="_x0000_s1045" style="position:absolute;top:9215;width:16069;height:5759;visibility:visible;mso-wrap-style:square;v-text-anchor:middle" coordsize="1586184,576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" path="m,576419r1134153,l1586184,e" filled="f" strokecolor="black [3200]" strokeweight="1pt">
                      <v:stroke endcap="round"/>
                      <v:path arrowok="t" o:connecttype="custom" o:connectlocs="0,575945;1149028,575945;1606988,0" o:connectangles="0,0,0"/>
                    </v:shape>
                    <v:shape id="Freeform 64" o:spid="_x0000_s1046" style="position:absolute;top:9144;width:16065;height:5746;visibility:visible;mso-wrap-style:square;v-text-anchor:middle" coordsize="1606664,593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" path="m,593013l459138,,1606664,e" filled="f" strokecolor="black [3200]" strokeweight="1pt">
                      <v:stroke dashstyle="dash" endcap="round"/>
                      <v:path arrowok="t" o:connecttype="custom" o:connectlocs="0,574675;459105,0;1606550,0" o:connectangles="0,0,0"/>
                    </v:shape>
                    <v:line id="Straight Connector 65" o:spid="_x0000_s1047" style="position:absolute;flip:x;visibility:visible;mso-wrap-style:square" from="4572,0" to="8020,9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" strokeweight="1pt">
                      <v:stroke dashstyle="dash" endcap="round"/>
                    </v:line>
                    <v:line id="Straight Connector 66" o:spid="_x0000_s1048" style="position:absolute;visibility:visible;mso-wrap-style:square" from="8072,0" to="8086,11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" strokecolor="black [3040]" strokeweight="1pt">
                      <v:stroke dashstyle="1 1" endcap="round"/>
                    </v:line>
                    <v:line id="Straight Connector 67" o:spid="_x0000_s1049" style="position:absolute;visibility:visible;mso-wrap-style:square" from="8072,0" to="13800,1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" strokeweight="1pt">
                      <v:stroke dashstyle="1 1" endcap="round"/>
                    </v:line>
                    <v:shape id="Freeform 69" o:spid="_x0000_s1050" style="position:absolute;left:8072;top:10858;width:1140;height:1140;visibility:visible;mso-wrap-style:square;v-text-anchor:middle" coordsize="346210,346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" path="m,l344173,2036r2037,344173e" filled="f" strokecolor="black [3200]" strokeweight=".5pt">
                      <v:path arrowok="t" o:connecttype="custom" o:connectlocs="0,0;113374,671;114045,114045" o:connectangles="0,0,0"/>
                    </v:shape>
                  </v:group>
                </v:group>
                <v:shape id="Text Box 72" o:spid="_x0000_s1051" type="#_x0000_t202" style="position:absolute;left:3992;top:12381;width:5219;height:2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<v:textbox>
                    <w:txbxContent>
                      <w:p w14:paraId="72C54CF2" w14:textId="77777777" w:rsidR="00B14832" w:rsidRPr="00A62F69" w:rsidRDefault="00B14832">
                        <w:pPr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A62F69">
                          <w:rPr>
                            <w:sz w:val="24"/>
                            <w:szCs w:val="24"/>
                            <w:lang w:val="en-AU"/>
                          </w:rPr>
                          <w:t>5</w:t>
                        </w:r>
                        <w:r>
                          <w:rPr>
                            <w:sz w:val="24"/>
                            <w:szCs w:val="24"/>
                            <w:lang w:val="en-AU"/>
                          </w:rPr>
                          <w:t xml:space="preserve"> </w:t>
                        </w:r>
                        <w:r w:rsidRPr="00A62F69">
                          <w:rPr>
                            <w:sz w:val="24"/>
                            <w:szCs w:val="24"/>
                            <w:lang w:val="en-AU"/>
                          </w:rPr>
                          <w:t>cm</w:t>
                        </w:r>
                      </w:p>
                    </w:txbxContent>
                  </v:textbox>
                </v:shape>
                <v:shape id="Text Box 73" o:spid="_x0000_s1052" type="#_x0000_t202" style="position:absolute;left:5022;top:5795;width:5409;height:3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<v:textbox>
                    <w:txbxContent>
                      <w:p w14:paraId="41AFC323" w14:textId="77777777" w:rsidR="00B14832" w:rsidRPr="00A62F69" w:rsidRDefault="00B14832" w:rsidP="00A62F69">
                        <w:pPr>
                          <w:rPr>
                            <w:sz w:val="24"/>
                            <w:szCs w:val="24"/>
                            <w:lang w:val="en-AU"/>
                            <w14:glow w14:rad="63500">
                              <w14:schemeClr w14:val="bg1"/>
                            </w14:glow>
                          </w:rPr>
                        </w:pPr>
                        <w:r w:rsidRPr="00A62F69">
                          <w:rPr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>6 cm</w:t>
                        </w:r>
                      </w:p>
                    </w:txbxContent>
                  </v:textbox>
                </v:shape>
                <v:shape id="Text Box 74" o:spid="_x0000_s1053" type="#_x0000_t202" style="position:absolute;left:9723;top:5988;width:5409;height:3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732D8CE7" w14:textId="77777777" w:rsidR="00B14832" w:rsidRPr="00A62F69" w:rsidRDefault="00B14832" w:rsidP="00A62F69">
                        <w:pPr>
                          <w:rPr>
                            <w:sz w:val="24"/>
                            <w:szCs w:val="24"/>
                            <w:lang w:val="en-AU"/>
                            <w14:glow w14:rad="63500">
                              <w14:schemeClr w14:val="bg1"/>
                            </w14:glow>
                          </w:rPr>
                        </w:pPr>
                        <w:r w:rsidRPr="00A62F69">
                          <w:rPr>
                            <w:i/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>x</w:t>
                        </w:r>
                        <w:r w:rsidRPr="00A62F69">
                          <w:rPr>
                            <w:sz w:val="24"/>
                            <w:szCs w:val="24"/>
                            <w:lang w:val="en-AU"/>
                            <w14:glow w14:rad="114300">
                              <w14:schemeClr w14:val="bg1"/>
                            </w14:glow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75" o:spid="_x0000_s1054" type="#_x0000_t202" style="position:absolute;left:17981;top:3411;width:8016;height:4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0D36485D" w14:textId="77777777" w:rsidR="00B14832" w:rsidRPr="00FB01C2" w:rsidRDefault="00B14832" w:rsidP="00A62F69">
                        <w:pPr>
                          <w:jc w:val="center"/>
                          <w:rPr>
                            <w:sz w:val="24"/>
                            <w:szCs w:val="24"/>
                            <w:lang w:val="en-AU"/>
                          </w:rPr>
                        </w:pPr>
                        <w:r w:rsidRPr="00FB01C2">
                          <w:rPr>
                            <w:sz w:val="24"/>
                            <w:szCs w:val="24"/>
                            <w:lang w:val="en-AU"/>
                          </w:rPr>
                          <w:t>NOT TO SCAL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D42F3BA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7C8CF2EB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6502518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0BABF026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5E28A0E5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57B148C8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7420775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4B24F56F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63E88CAC" w14:textId="77777777" w:rsidR="00B23C22" w:rsidRDefault="00B23C22" w:rsidP="00AF0B45">
      <w:pPr>
        <w:ind w:left="567" w:hanging="567"/>
        <w:rPr>
          <w:sz w:val="24"/>
          <w:szCs w:val="24"/>
        </w:rPr>
      </w:pPr>
    </w:p>
    <w:p w14:paraId="6B698B28" w14:textId="3B739BA1" w:rsidR="00B23C22" w:rsidRDefault="00FB01C2" w:rsidP="00A62F69">
      <w:pPr>
        <w:ind w:left="1134" w:hanging="567"/>
        <w:rPr>
          <w:b/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="00A62F69">
        <w:rPr>
          <w:sz w:val="24"/>
          <w:szCs w:val="24"/>
        </w:rPr>
        <w:t xml:space="preserve">Use Pythagoras’ Theorem to show </w:t>
      </w:r>
      <w:r w:rsidR="00D53897">
        <w:rPr>
          <w:sz w:val="24"/>
          <w:szCs w:val="24"/>
        </w:rPr>
        <w:t xml:space="preserve">that </w:t>
      </w:r>
      <w:r w:rsidR="00A62F69">
        <w:rPr>
          <w:sz w:val="24"/>
          <w:szCs w:val="24"/>
        </w:rPr>
        <w:t>the slant height</w:t>
      </w:r>
      <w:r w:rsidR="00876F5C">
        <w:rPr>
          <w:sz w:val="24"/>
          <w:szCs w:val="24"/>
        </w:rPr>
        <w:t>,</w:t>
      </w:r>
      <w:r w:rsidR="00A62F69">
        <w:rPr>
          <w:sz w:val="24"/>
          <w:szCs w:val="24"/>
        </w:rPr>
        <w:t xml:space="preserve"> </w:t>
      </w:r>
      <w:r w:rsidR="00A62F69" w:rsidRPr="00A62F69">
        <w:rPr>
          <w:i/>
          <w:sz w:val="24"/>
          <w:szCs w:val="24"/>
        </w:rPr>
        <w:t>x</w:t>
      </w:r>
      <w:r w:rsidRPr="0000793C">
        <w:rPr>
          <w:sz w:val="24"/>
          <w:szCs w:val="24"/>
        </w:rPr>
        <w:t>,</w:t>
      </w:r>
      <w:r w:rsidR="00876F5C">
        <w:rPr>
          <w:sz w:val="24"/>
          <w:szCs w:val="24"/>
        </w:rPr>
        <w:t xml:space="preserve"> is 6.5 cm.</w:t>
      </w:r>
      <w:r w:rsidR="00A62F69">
        <w:rPr>
          <w:sz w:val="24"/>
          <w:szCs w:val="24"/>
        </w:rPr>
        <w:tab/>
      </w:r>
      <w:r w:rsidR="00A62F69">
        <w:rPr>
          <w:sz w:val="24"/>
          <w:szCs w:val="24"/>
        </w:rPr>
        <w:tab/>
      </w:r>
      <w:r w:rsidR="00A62F69" w:rsidRPr="00A62F69">
        <w:rPr>
          <w:b/>
          <w:sz w:val="24"/>
          <w:szCs w:val="24"/>
        </w:rPr>
        <w:t>1</w:t>
      </w:r>
    </w:p>
    <w:p w14:paraId="4B0C7438" w14:textId="77777777" w:rsidR="00A62F69" w:rsidRDefault="00A62F69" w:rsidP="00680DB8">
      <w:pPr>
        <w:spacing w:before="120"/>
        <w:ind w:left="1134" w:hanging="567"/>
        <w:rPr>
          <w:sz w:val="24"/>
          <w:szCs w:val="24"/>
        </w:rPr>
      </w:pPr>
      <w:r w:rsidRPr="00A62F69">
        <w:rPr>
          <w:sz w:val="24"/>
          <w:szCs w:val="24"/>
        </w:rPr>
        <w:t>(b)</w:t>
      </w:r>
      <w:r>
        <w:rPr>
          <w:sz w:val="24"/>
          <w:szCs w:val="24"/>
        </w:rPr>
        <w:tab/>
        <w:t xml:space="preserve">Hence or otherwise, find the: </w:t>
      </w:r>
    </w:p>
    <w:p w14:paraId="37D35765" w14:textId="7C2A52A1" w:rsidR="00A62F69" w:rsidRDefault="00713E7A" w:rsidP="00DD3C00">
      <w:pPr>
        <w:spacing w:before="120"/>
        <w:ind w:left="1134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A62F69">
        <w:rPr>
          <w:sz w:val="24"/>
          <w:szCs w:val="24"/>
        </w:rPr>
        <w:t>i.</w:t>
      </w:r>
      <w:r w:rsidR="00A62F69">
        <w:rPr>
          <w:sz w:val="24"/>
          <w:szCs w:val="24"/>
        </w:rPr>
        <w:tab/>
      </w:r>
      <w:r w:rsidR="009A2159">
        <w:rPr>
          <w:sz w:val="24"/>
          <w:szCs w:val="24"/>
        </w:rPr>
        <w:t xml:space="preserve">   </w:t>
      </w:r>
      <w:r w:rsidR="00A62F69">
        <w:rPr>
          <w:sz w:val="24"/>
          <w:szCs w:val="24"/>
        </w:rPr>
        <w:t>total surface area of the pyramid.</w:t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5A7BB1">
        <w:rPr>
          <w:b/>
          <w:sz w:val="24"/>
          <w:szCs w:val="24"/>
        </w:rPr>
        <w:t>2</w:t>
      </w:r>
    </w:p>
    <w:p w14:paraId="41CC895F" w14:textId="27E53EAC" w:rsidR="00A62F69" w:rsidRDefault="00A62F69" w:rsidP="00DD3C00">
      <w:pPr>
        <w:spacing w:before="120"/>
        <w:ind w:left="1434" w:hanging="300"/>
        <w:rPr>
          <w:sz w:val="24"/>
          <w:szCs w:val="24"/>
        </w:rPr>
      </w:pPr>
      <w:r>
        <w:rPr>
          <w:sz w:val="24"/>
          <w:szCs w:val="24"/>
        </w:rPr>
        <w:t>ii.</w:t>
      </w:r>
      <w:r>
        <w:rPr>
          <w:sz w:val="24"/>
          <w:szCs w:val="24"/>
        </w:rPr>
        <w:tab/>
      </w:r>
      <w:r w:rsidR="009A2159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volume of the </w:t>
      </w:r>
      <w:r w:rsidR="00DD3C00">
        <w:rPr>
          <w:sz w:val="24"/>
          <w:szCs w:val="24"/>
        </w:rPr>
        <w:t>smallest</w:t>
      </w:r>
      <w:r>
        <w:rPr>
          <w:sz w:val="24"/>
          <w:szCs w:val="24"/>
        </w:rPr>
        <w:t xml:space="preserve"> </w:t>
      </w:r>
      <w:r w:rsidR="009A2159">
        <w:rPr>
          <w:sz w:val="24"/>
          <w:szCs w:val="24"/>
        </w:rPr>
        <w:t xml:space="preserve">prism, of the same base area and </w:t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9A2159">
        <w:rPr>
          <w:sz w:val="24"/>
          <w:szCs w:val="24"/>
        </w:rPr>
        <w:tab/>
      </w:r>
      <w:r w:rsidR="005A7BB1">
        <w:rPr>
          <w:b/>
          <w:sz w:val="24"/>
          <w:szCs w:val="24"/>
        </w:rPr>
        <w:t>2</w:t>
      </w:r>
      <w:r w:rsidR="009A2159">
        <w:rPr>
          <w:sz w:val="24"/>
          <w:szCs w:val="24"/>
        </w:rPr>
        <w:br/>
        <w:t xml:space="preserve">   perpendicular height that could contain the pyramid.</w:t>
      </w:r>
    </w:p>
    <w:p w14:paraId="5EBEC685" w14:textId="77777777" w:rsidR="00A62F69" w:rsidRDefault="00A62F69" w:rsidP="00A62F69">
      <w:pPr>
        <w:ind w:left="1134" w:hanging="567"/>
        <w:rPr>
          <w:sz w:val="24"/>
          <w:szCs w:val="24"/>
        </w:rPr>
      </w:pPr>
    </w:p>
    <w:p w14:paraId="57D2C152" w14:textId="77777777" w:rsidR="00AF0B45" w:rsidRPr="00AF0B45" w:rsidRDefault="00AF0B45" w:rsidP="004D0176">
      <w:pPr>
        <w:rPr>
          <w:b/>
          <w:sz w:val="24"/>
          <w:szCs w:val="24"/>
        </w:rPr>
      </w:pPr>
    </w:p>
    <w:p w14:paraId="4B4F3AEF" w14:textId="2BB48DBE" w:rsidR="009D16E3" w:rsidRDefault="00FB01C2" w:rsidP="009D16E3">
      <w:pPr>
        <w:ind w:left="567" w:hanging="567"/>
        <w:rPr>
          <w:b/>
          <w:bCs/>
          <w:sz w:val="24"/>
        </w:rPr>
      </w:pPr>
      <w:r>
        <w:rPr>
          <w:b/>
          <w:bCs/>
          <w:noProof/>
          <w:sz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EF2B3BB" wp14:editId="0F3BF2D4">
                <wp:simplePos x="0" y="0"/>
                <wp:positionH relativeFrom="column">
                  <wp:posOffset>732155</wp:posOffset>
                </wp:positionH>
                <wp:positionV relativeFrom="paragraph">
                  <wp:posOffset>291465</wp:posOffset>
                </wp:positionV>
                <wp:extent cx="3875405" cy="2241550"/>
                <wp:effectExtent l="0" t="38100" r="0" b="6350"/>
                <wp:wrapThrough wrapText="bothSides">
                  <wp:wrapPolygon edited="0">
                    <wp:start x="9768" y="-367"/>
                    <wp:lineTo x="6158" y="0"/>
                    <wp:lineTo x="3504" y="1285"/>
                    <wp:lineTo x="3610" y="2937"/>
                    <wp:lineTo x="0" y="4773"/>
                    <wp:lineTo x="0" y="9546"/>
                    <wp:lineTo x="425" y="11748"/>
                    <wp:lineTo x="2124" y="14686"/>
                    <wp:lineTo x="6371" y="20560"/>
                    <wp:lineTo x="7539" y="21478"/>
                    <wp:lineTo x="7645" y="21478"/>
                    <wp:lineTo x="10087" y="21478"/>
                    <wp:lineTo x="10193" y="21478"/>
                    <wp:lineTo x="11467" y="20560"/>
                    <wp:lineTo x="11573" y="20560"/>
                    <wp:lineTo x="13697" y="17623"/>
                    <wp:lineTo x="14652" y="14686"/>
                    <wp:lineTo x="17944" y="14686"/>
                    <wp:lineTo x="21342" y="13217"/>
                    <wp:lineTo x="21448" y="8995"/>
                    <wp:lineTo x="15290" y="8811"/>
                    <wp:lineTo x="15183" y="4956"/>
                    <wp:lineTo x="14228" y="2937"/>
                    <wp:lineTo x="10193" y="-367"/>
                    <wp:lineTo x="9768" y="-367"/>
                  </wp:wrapPolygon>
                </wp:wrapThrough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5405" cy="2241550"/>
                          <a:chOff x="0" y="0"/>
                          <a:chExt cx="3875938" cy="2241550"/>
                        </a:xfrm>
                      </wpg:grpSpPr>
                      <wps:wsp>
                        <wps:cNvPr id="33" name="Rectangle 33"/>
                        <wps:cNvSpPr/>
                        <wps:spPr>
                          <a:xfrm>
                            <a:off x="1355725" y="308610"/>
                            <a:ext cx="1350010" cy="876300"/>
                          </a:xfrm>
                          <a:custGeom>
                            <a:avLst/>
                            <a:gdLst>
                              <a:gd name="connsiteX0" fmla="*/ 0 w 800100"/>
                              <a:gd name="connsiteY0" fmla="*/ 0 h 748030"/>
                              <a:gd name="connsiteX1" fmla="*/ 800100 w 800100"/>
                              <a:gd name="connsiteY1" fmla="*/ 0 h 748030"/>
                              <a:gd name="connsiteX2" fmla="*/ 800100 w 800100"/>
                              <a:gd name="connsiteY2" fmla="*/ 748030 h 748030"/>
                              <a:gd name="connsiteX3" fmla="*/ 0 w 800100"/>
                              <a:gd name="connsiteY3" fmla="*/ 748030 h 748030"/>
                              <a:gd name="connsiteX4" fmla="*/ 0 w 800100"/>
                              <a:gd name="connsiteY4" fmla="*/ 0 h 748030"/>
                              <a:gd name="connsiteX0" fmla="*/ 0 w 929986"/>
                              <a:gd name="connsiteY0" fmla="*/ 150668 h 748030"/>
                              <a:gd name="connsiteX1" fmla="*/ 929986 w 929986"/>
                              <a:gd name="connsiteY1" fmla="*/ 0 h 748030"/>
                              <a:gd name="connsiteX2" fmla="*/ 929986 w 929986"/>
                              <a:gd name="connsiteY2" fmla="*/ 748030 h 748030"/>
                              <a:gd name="connsiteX3" fmla="*/ 129886 w 929986"/>
                              <a:gd name="connsiteY3" fmla="*/ 748030 h 748030"/>
                              <a:gd name="connsiteX4" fmla="*/ 0 w 929986"/>
                              <a:gd name="connsiteY4" fmla="*/ 150668 h 748030"/>
                              <a:gd name="connsiteX0" fmla="*/ 0 w 929986"/>
                              <a:gd name="connsiteY0" fmla="*/ 124691 h 722053"/>
                              <a:gd name="connsiteX1" fmla="*/ 462221 w 929986"/>
                              <a:gd name="connsiteY1" fmla="*/ 0 h 722053"/>
                              <a:gd name="connsiteX2" fmla="*/ 929986 w 929986"/>
                              <a:gd name="connsiteY2" fmla="*/ 722053 h 722053"/>
                              <a:gd name="connsiteX3" fmla="*/ 129886 w 929986"/>
                              <a:gd name="connsiteY3" fmla="*/ 722053 h 722053"/>
                              <a:gd name="connsiteX4" fmla="*/ 0 w 929986"/>
                              <a:gd name="connsiteY4" fmla="*/ 124691 h 722053"/>
                              <a:gd name="connsiteX0" fmla="*/ 0 w 929986"/>
                              <a:gd name="connsiteY0" fmla="*/ 129946 h 727308"/>
                              <a:gd name="connsiteX1" fmla="*/ 446449 w 929986"/>
                              <a:gd name="connsiteY1" fmla="*/ 0 h 727308"/>
                              <a:gd name="connsiteX2" fmla="*/ 929986 w 929986"/>
                              <a:gd name="connsiteY2" fmla="*/ 727308 h 727308"/>
                              <a:gd name="connsiteX3" fmla="*/ 129886 w 929986"/>
                              <a:gd name="connsiteY3" fmla="*/ 727308 h 727308"/>
                              <a:gd name="connsiteX4" fmla="*/ 0 w 929986"/>
                              <a:gd name="connsiteY4" fmla="*/ 129946 h 727308"/>
                              <a:gd name="connsiteX0" fmla="*/ 0 w 1350556"/>
                              <a:gd name="connsiteY0" fmla="*/ 129946 h 750964"/>
                              <a:gd name="connsiteX1" fmla="*/ 446449 w 1350556"/>
                              <a:gd name="connsiteY1" fmla="*/ 0 h 750964"/>
                              <a:gd name="connsiteX2" fmla="*/ 1350556 w 1350556"/>
                              <a:gd name="connsiteY2" fmla="*/ 750964 h 750964"/>
                              <a:gd name="connsiteX3" fmla="*/ 129886 w 1350556"/>
                              <a:gd name="connsiteY3" fmla="*/ 727308 h 750964"/>
                              <a:gd name="connsiteX4" fmla="*/ 0 w 1350556"/>
                              <a:gd name="connsiteY4" fmla="*/ 129946 h 750964"/>
                              <a:gd name="connsiteX0" fmla="*/ 0 w 1350556"/>
                              <a:gd name="connsiteY0" fmla="*/ 129946 h 877158"/>
                              <a:gd name="connsiteX1" fmla="*/ 446449 w 1350556"/>
                              <a:gd name="connsiteY1" fmla="*/ 0 h 877158"/>
                              <a:gd name="connsiteX2" fmla="*/ 1350556 w 1350556"/>
                              <a:gd name="connsiteY2" fmla="*/ 750964 h 877158"/>
                              <a:gd name="connsiteX3" fmla="*/ 905337 w 1350556"/>
                              <a:gd name="connsiteY3" fmla="*/ 877158 h 877158"/>
                              <a:gd name="connsiteX4" fmla="*/ 0 w 1350556"/>
                              <a:gd name="connsiteY4" fmla="*/ 129946 h 8771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50556" h="877158">
                                <a:moveTo>
                                  <a:pt x="0" y="129946"/>
                                </a:moveTo>
                                <a:lnTo>
                                  <a:pt x="446449" y="0"/>
                                </a:lnTo>
                                <a:lnTo>
                                  <a:pt x="1350556" y="750964"/>
                                </a:lnTo>
                                <a:lnTo>
                                  <a:pt x="905337" y="877158"/>
                                </a:lnTo>
                                <a:lnTo>
                                  <a:pt x="0" y="1299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95000"/>
                            </a:schemeClr>
                          </a:soli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3875938" cy="2241550"/>
                            <a:chOff x="0" y="0"/>
                            <a:chExt cx="3876216" cy="2241550"/>
                          </a:xfrm>
                        </wpg:grpSpPr>
                        <wps:wsp>
                          <wps:cNvPr id="34" name="Rectangle 33"/>
                          <wps:cNvSpPr/>
                          <wps:spPr>
                            <a:xfrm>
                              <a:off x="4445" y="666750"/>
                              <a:ext cx="1345565" cy="873760"/>
                            </a:xfrm>
                            <a:custGeom>
                              <a:avLst/>
                              <a:gdLst>
                                <a:gd name="connsiteX0" fmla="*/ 0 w 800100"/>
                                <a:gd name="connsiteY0" fmla="*/ 0 h 748030"/>
                                <a:gd name="connsiteX1" fmla="*/ 800100 w 800100"/>
                                <a:gd name="connsiteY1" fmla="*/ 0 h 748030"/>
                                <a:gd name="connsiteX2" fmla="*/ 800100 w 800100"/>
                                <a:gd name="connsiteY2" fmla="*/ 748030 h 748030"/>
                                <a:gd name="connsiteX3" fmla="*/ 0 w 800100"/>
                                <a:gd name="connsiteY3" fmla="*/ 748030 h 748030"/>
                                <a:gd name="connsiteX4" fmla="*/ 0 w 800100"/>
                                <a:gd name="connsiteY4" fmla="*/ 0 h 748030"/>
                                <a:gd name="connsiteX0" fmla="*/ 0 w 929986"/>
                                <a:gd name="connsiteY0" fmla="*/ 150668 h 748030"/>
                                <a:gd name="connsiteX1" fmla="*/ 929986 w 929986"/>
                                <a:gd name="connsiteY1" fmla="*/ 0 h 748030"/>
                                <a:gd name="connsiteX2" fmla="*/ 929986 w 929986"/>
                                <a:gd name="connsiteY2" fmla="*/ 748030 h 748030"/>
                                <a:gd name="connsiteX3" fmla="*/ 129886 w 929986"/>
                                <a:gd name="connsiteY3" fmla="*/ 748030 h 748030"/>
                                <a:gd name="connsiteX4" fmla="*/ 0 w 929986"/>
                                <a:gd name="connsiteY4" fmla="*/ 150668 h 748030"/>
                                <a:gd name="connsiteX0" fmla="*/ 0 w 929986"/>
                                <a:gd name="connsiteY0" fmla="*/ 124691 h 722053"/>
                                <a:gd name="connsiteX1" fmla="*/ 462221 w 929986"/>
                                <a:gd name="connsiteY1" fmla="*/ 0 h 722053"/>
                                <a:gd name="connsiteX2" fmla="*/ 929986 w 929986"/>
                                <a:gd name="connsiteY2" fmla="*/ 722053 h 722053"/>
                                <a:gd name="connsiteX3" fmla="*/ 129886 w 929986"/>
                                <a:gd name="connsiteY3" fmla="*/ 722053 h 722053"/>
                                <a:gd name="connsiteX4" fmla="*/ 0 w 929986"/>
                                <a:gd name="connsiteY4" fmla="*/ 124691 h 722053"/>
                                <a:gd name="connsiteX0" fmla="*/ 0 w 929986"/>
                                <a:gd name="connsiteY0" fmla="*/ 129946 h 727308"/>
                                <a:gd name="connsiteX1" fmla="*/ 446449 w 929986"/>
                                <a:gd name="connsiteY1" fmla="*/ 0 h 727308"/>
                                <a:gd name="connsiteX2" fmla="*/ 929986 w 929986"/>
                                <a:gd name="connsiteY2" fmla="*/ 727308 h 727308"/>
                                <a:gd name="connsiteX3" fmla="*/ 129886 w 929986"/>
                                <a:gd name="connsiteY3" fmla="*/ 727308 h 727308"/>
                                <a:gd name="connsiteX4" fmla="*/ 0 w 929986"/>
                                <a:gd name="connsiteY4" fmla="*/ 129946 h 727308"/>
                                <a:gd name="connsiteX0" fmla="*/ 0 w 1350556"/>
                                <a:gd name="connsiteY0" fmla="*/ 129946 h 750964"/>
                                <a:gd name="connsiteX1" fmla="*/ 446449 w 1350556"/>
                                <a:gd name="connsiteY1" fmla="*/ 0 h 750964"/>
                                <a:gd name="connsiteX2" fmla="*/ 1350556 w 1350556"/>
                                <a:gd name="connsiteY2" fmla="*/ 750964 h 750964"/>
                                <a:gd name="connsiteX3" fmla="*/ 129886 w 1350556"/>
                                <a:gd name="connsiteY3" fmla="*/ 727308 h 750964"/>
                                <a:gd name="connsiteX4" fmla="*/ 0 w 1350556"/>
                                <a:gd name="connsiteY4" fmla="*/ 129946 h 750964"/>
                                <a:gd name="connsiteX0" fmla="*/ 0 w 1350556"/>
                                <a:gd name="connsiteY0" fmla="*/ 129946 h 877158"/>
                                <a:gd name="connsiteX1" fmla="*/ 446449 w 1350556"/>
                                <a:gd name="connsiteY1" fmla="*/ 0 h 877158"/>
                                <a:gd name="connsiteX2" fmla="*/ 1350556 w 1350556"/>
                                <a:gd name="connsiteY2" fmla="*/ 750964 h 877158"/>
                                <a:gd name="connsiteX3" fmla="*/ 905337 w 1350556"/>
                                <a:gd name="connsiteY3" fmla="*/ 877158 h 877158"/>
                                <a:gd name="connsiteX4" fmla="*/ 0 w 1350556"/>
                                <a:gd name="connsiteY4" fmla="*/ 129946 h 877158"/>
                                <a:gd name="connsiteX0" fmla="*/ 0 w 1366177"/>
                                <a:gd name="connsiteY0" fmla="*/ 129946 h 877158"/>
                                <a:gd name="connsiteX1" fmla="*/ 446449 w 1366177"/>
                                <a:gd name="connsiteY1" fmla="*/ 0 h 877158"/>
                                <a:gd name="connsiteX2" fmla="*/ 1366177 w 1366177"/>
                                <a:gd name="connsiteY2" fmla="*/ 771787 h 877158"/>
                                <a:gd name="connsiteX3" fmla="*/ 905337 w 1366177"/>
                                <a:gd name="connsiteY3" fmla="*/ 877158 h 877158"/>
                                <a:gd name="connsiteX4" fmla="*/ 0 w 1366177"/>
                                <a:gd name="connsiteY4" fmla="*/ 129946 h 877158"/>
                                <a:gd name="connsiteX0" fmla="*/ 0 w 1366177"/>
                                <a:gd name="connsiteY0" fmla="*/ 129946 h 903186"/>
                                <a:gd name="connsiteX1" fmla="*/ 446449 w 1366177"/>
                                <a:gd name="connsiteY1" fmla="*/ 0 h 903186"/>
                                <a:gd name="connsiteX2" fmla="*/ 1366177 w 1366177"/>
                                <a:gd name="connsiteY2" fmla="*/ 771787 h 903186"/>
                                <a:gd name="connsiteX3" fmla="*/ 884509 w 1366177"/>
                                <a:gd name="connsiteY3" fmla="*/ 903186 h 903186"/>
                                <a:gd name="connsiteX4" fmla="*/ 0 w 1366177"/>
                                <a:gd name="connsiteY4" fmla="*/ 129946 h 903186"/>
                                <a:gd name="connsiteX0" fmla="*/ 0 w 1366177"/>
                                <a:gd name="connsiteY0" fmla="*/ 129946 h 900583"/>
                                <a:gd name="connsiteX1" fmla="*/ 446449 w 1366177"/>
                                <a:gd name="connsiteY1" fmla="*/ 0 h 900583"/>
                                <a:gd name="connsiteX2" fmla="*/ 1366177 w 1366177"/>
                                <a:gd name="connsiteY2" fmla="*/ 771787 h 900583"/>
                                <a:gd name="connsiteX3" fmla="*/ 892320 w 1366177"/>
                                <a:gd name="connsiteY3" fmla="*/ 900583 h 900583"/>
                                <a:gd name="connsiteX4" fmla="*/ 0 w 1366177"/>
                                <a:gd name="connsiteY4" fmla="*/ 129946 h 900583"/>
                                <a:gd name="connsiteX0" fmla="*/ 0 w 1366177"/>
                                <a:gd name="connsiteY0" fmla="*/ 129946 h 892797"/>
                                <a:gd name="connsiteX1" fmla="*/ 446449 w 1366177"/>
                                <a:gd name="connsiteY1" fmla="*/ 0 h 892797"/>
                                <a:gd name="connsiteX2" fmla="*/ 1366177 w 1366177"/>
                                <a:gd name="connsiteY2" fmla="*/ 771787 h 892797"/>
                                <a:gd name="connsiteX3" fmla="*/ 892320 w 1366177"/>
                                <a:gd name="connsiteY3" fmla="*/ 892797 h 892797"/>
                                <a:gd name="connsiteX4" fmla="*/ 0 w 1366177"/>
                                <a:gd name="connsiteY4" fmla="*/ 129946 h 892797"/>
                                <a:gd name="connsiteX0" fmla="*/ 0 w 1366177"/>
                                <a:gd name="connsiteY0" fmla="*/ 129946 h 892797"/>
                                <a:gd name="connsiteX1" fmla="*/ 456863 w 1366177"/>
                                <a:gd name="connsiteY1" fmla="*/ 0 h 892797"/>
                                <a:gd name="connsiteX2" fmla="*/ 1366177 w 1366177"/>
                                <a:gd name="connsiteY2" fmla="*/ 771787 h 892797"/>
                                <a:gd name="connsiteX3" fmla="*/ 892320 w 1366177"/>
                                <a:gd name="connsiteY3" fmla="*/ 892797 h 892797"/>
                                <a:gd name="connsiteX4" fmla="*/ 0 w 1366177"/>
                                <a:gd name="connsiteY4" fmla="*/ 129946 h 892797"/>
                                <a:gd name="connsiteX0" fmla="*/ 0 w 1379194"/>
                                <a:gd name="connsiteY0" fmla="*/ 129946 h 892797"/>
                                <a:gd name="connsiteX1" fmla="*/ 469880 w 1379194"/>
                                <a:gd name="connsiteY1" fmla="*/ 0 h 892797"/>
                                <a:gd name="connsiteX2" fmla="*/ 1379194 w 1379194"/>
                                <a:gd name="connsiteY2" fmla="*/ 771787 h 892797"/>
                                <a:gd name="connsiteX3" fmla="*/ 905337 w 1379194"/>
                                <a:gd name="connsiteY3" fmla="*/ 892797 h 892797"/>
                                <a:gd name="connsiteX4" fmla="*/ 0 w 1379194"/>
                                <a:gd name="connsiteY4" fmla="*/ 129946 h 89279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79194" h="892797">
                                  <a:moveTo>
                                    <a:pt x="0" y="129946"/>
                                  </a:moveTo>
                                  <a:lnTo>
                                    <a:pt x="469880" y="0"/>
                                  </a:lnTo>
                                  <a:lnTo>
                                    <a:pt x="1379194" y="771787"/>
                                  </a:lnTo>
                                  <a:lnTo>
                                    <a:pt x="905337" y="892797"/>
                                  </a:lnTo>
                                  <a:lnTo>
                                    <a:pt x="0" y="1299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0" name="Group 30"/>
                          <wpg:cNvGrpSpPr/>
                          <wpg:grpSpPr>
                            <a:xfrm>
                              <a:off x="0" y="0"/>
                              <a:ext cx="3876216" cy="2241550"/>
                              <a:chOff x="0" y="0"/>
                              <a:chExt cx="3876216" cy="2241550"/>
                            </a:xfrm>
                          </wpg:grpSpPr>
                          <wps:wsp>
                            <wps:cNvPr id="29" name="Freeform 29"/>
                            <wps:cNvSpPr/>
                            <wps:spPr>
                              <a:xfrm>
                                <a:off x="893445" y="1066800"/>
                                <a:ext cx="1804035" cy="1174750"/>
                              </a:xfrm>
                              <a:custGeom>
                                <a:avLst/>
                                <a:gdLst>
                                  <a:gd name="connsiteX0" fmla="*/ 1364620 w 1811349"/>
                                  <a:gd name="connsiteY0" fmla="*/ 115173 h 1148235"/>
                                  <a:gd name="connsiteX1" fmla="*/ 1811349 w 1811349"/>
                                  <a:gd name="connsiteY1" fmla="*/ 0 h 1148235"/>
                                  <a:gd name="connsiteX2" fmla="*/ 903930 w 1811349"/>
                                  <a:gd name="connsiteY2" fmla="*/ 1148235 h 1148235"/>
                                  <a:gd name="connsiteX3" fmla="*/ 0 w 1811349"/>
                                  <a:gd name="connsiteY3" fmla="*/ 474650 h 1148235"/>
                                  <a:gd name="connsiteX4" fmla="*/ 464180 w 1811349"/>
                                  <a:gd name="connsiteY4" fmla="*/ 352498 h 1148235"/>
                                  <a:gd name="connsiteX5" fmla="*/ 851578 w 1811349"/>
                                  <a:gd name="connsiteY5" fmla="*/ 704995 h 1148235"/>
                                  <a:gd name="connsiteX6" fmla="*/ 1364620 w 1811349"/>
                                  <a:gd name="connsiteY6" fmla="*/ 115173 h 1148235"/>
                                  <a:gd name="connsiteX0" fmla="*/ 1364620 w 1811349"/>
                                  <a:gd name="connsiteY0" fmla="*/ 115173 h 1155179"/>
                                  <a:gd name="connsiteX1" fmla="*/ 1811349 w 1811349"/>
                                  <a:gd name="connsiteY1" fmla="*/ 0 h 1155179"/>
                                  <a:gd name="connsiteX2" fmla="*/ 903930 w 1811349"/>
                                  <a:gd name="connsiteY2" fmla="*/ 1148235 h 1155179"/>
                                  <a:gd name="connsiteX3" fmla="*/ 0 w 1811349"/>
                                  <a:gd name="connsiteY3" fmla="*/ 474650 h 1155179"/>
                                  <a:gd name="connsiteX4" fmla="*/ 464180 w 1811349"/>
                                  <a:gd name="connsiteY4" fmla="*/ 352498 h 1155179"/>
                                  <a:gd name="connsiteX5" fmla="*/ 851578 w 1811349"/>
                                  <a:gd name="connsiteY5" fmla="*/ 704995 h 1155179"/>
                                  <a:gd name="connsiteX6" fmla="*/ 1364620 w 1811349"/>
                                  <a:gd name="connsiteY6" fmla="*/ 115173 h 1155179"/>
                                  <a:gd name="connsiteX0" fmla="*/ 1364620 w 1811349"/>
                                  <a:gd name="connsiteY0" fmla="*/ 115173 h 1160112"/>
                                  <a:gd name="connsiteX1" fmla="*/ 1811349 w 1811349"/>
                                  <a:gd name="connsiteY1" fmla="*/ 0 h 1160112"/>
                                  <a:gd name="connsiteX2" fmla="*/ 903930 w 1811349"/>
                                  <a:gd name="connsiteY2" fmla="*/ 1148235 h 1160112"/>
                                  <a:gd name="connsiteX3" fmla="*/ 0 w 1811349"/>
                                  <a:gd name="connsiteY3" fmla="*/ 474650 h 1160112"/>
                                  <a:gd name="connsiteX4" fmla="*/ 464180 w 1811349"/>
                                  <a:gd name="connsiteY4" fmla="*/ 352498 h 1160112"/>
                                  <a:gd name="connsiteX5" fmla="*/ 851578 w 1811349"/>
                                  <a:gd name="connsiteY5" fmla="*/ 704995 h 1160112"/>
                                  <a:gd name="connsiteX6" fmla="*/ 1364620 w 1811349"/>
                                  <a:gd name="connsiteY6" fmla="*/ 115173 h 1160112"/>
                                  <a:gd name="connsiteX0" fmla="*/ 1364620 w 1811349"/>
                                  <a:gd name="connsiteY0" fmla="*/ 115173 h 1160112"/>
                                  <a:gd name="connsiteX1" fmla="*/ 1811349 w 1811349"/>
                                  <a:gd name="connsiteY1" fmla="*/ 0 h 1160112"/>
                                  <a:gd name="connsiteX2" fmla="*/ 903930 w 1811349"/>
                                  <a:gd name="connsiteY2" fmla="*/ 1148235 h 1160112"/>
                                  <a:gd name="connsiteX3" fmla="*/ 0 w 1811349"/>
                                  <a:gd name="connsiteY3" fmla="*/ 474650 h 1160112"/>
                                  <a:gd name="connsiteX4" fmla="*/ 464180 w 1811349"/>
                                  <a:gd name="connsiteY4" fmla="*/ 352498 h 1160112"/>
                                  <a:gd name="connsiteX5" fmla="*/ 851578 w 1811349"/>
                                  <a:gd name="connsiteY5" fmla="*/ 704995 h 1160112"/>
                                  <a:gd name="connsiteX6" fmla="*/ 1364620 w 1811349"/>
                                  <a:gd name="connsiteY6" fmla="*/ 115173 h 1160112"/>
                                  <a:gd name="connsiteX0" fmla="*/ 1364620 w 1811349"/>
                                  <a:gd name="connsiteY0" fmla="*/ 115173 h 1159707"/>
                                  <a:gd name="connsiteX1" fmla="*/ 1811349 w 1811349"/>
                                  <a:gd name="connsiteY1" fmla="*/ 0 h 1159707"/>
                                  <a:gd name="connsiteX2" fmla="*/ 903930 w 1811349"/>
                                  <a:gd name="connsiteY2" fmla="*/ 1148235 h 1159707"/>
                                  <a:gd name="connsiteX3" fmla="*/ 0 w 1811349"/>
                                  <a:gd name="connsiteY3" fmla="*/ 474650 h 1159707"/>
                                  <a:gd name="connsiteX4" fmla="*/ 464180 w 1811349"/>
                                  <a:gd name="connsiteY4" fmla="*/ 352498 h 1159707"/>
                                  <a:gd name="connsiteX5" fmla="*/ 851578 w 1811349"/>
                                  <a:gd name="connsiteY5" fmla="*/ 704995 h 1159707"/>
                                  <a:gd name="connsiteX6" fmla="*/ 1364620 w 1811349"/>
                                  <a:gd name="connsiteY6" fmla="*/ 115173 h 1159707"/>
                                  <a:gd name="connsiteX0" fmla="*/ 1364620 w 1811349"/>
                                  <a:gd name="connsiteY0" fmla="*/ 115173 h 1159707"/>
                                  <a:gd name="connsiteX1" fmla="*/ 1811349 w 1811349"/>
                                  <a:gd name="connsiteY1" fmla="*/ 0 h 1159707"/>
                                  <a:gd name="connsiteX2" fmla="*/ 903930 w 1811349"/>
                                  <a:gd name="connsiteY2" fmla="*/ 1148235 h 1159707"/>
                                  <a:gd name="connsiteX3" fmla="*/ 0 w 1811349"/>
                                  <a:gd name="connsiteY3" fmla="*/ 474650 h 1159707"/>
                                  <a:gd name="connsiteX4" fmla="*/ 464180 w 1811349"/>
                                  <a:gd name="connsiteY4" fmla="*/ 352498 h 1159707"/>
                                  <a:gd name="connsiteX5" fmla="*/ 851578 w 1811349"/>
                                  <a:gd name="connsiteY5" fmla="*/ 704995 h 1159707"/>
                                  <a:gd name="connsiteX6" fmla="*/ 1364620 w 1811349"/>
                                  <a:gd name="connsiteY6" fmla="*/ 115173 h 1159707"/>
                                  <a:gd name="connsiteX0" fmla="*/ 1364620 w 1811349"/>
                                  <a:gd name="connsiteY0" fmla="*/ 115173 h 1162873"/>
                                  <a:gd name="connsiteX1" fmla="*/ 1811349 w 1811349"/>
                                  <a:gd name="connsiteY1" fmla="*/ 0 h 1162873"/>
                                  <a:gd name="connsiteX2" fmla="*/ 903930 w 1811349"/>
                                  <a:gd name="connsiteY2" fmla="*/ 1148235 h 1162873"/>
                                  <a:gd name="connsiteX3" fmla="*/ 0 w 1811349"/>
                                  <a:gd name="connsiteY3" fmla="*/ 474650 h 1162873"/>
                                  <a:gd name="connsiteX4" fmla="*/ 464180 w 1811349"/>
                                  <a:gd name="connsiteY4" fmla="*/ 352498 h 1162873"/>
                                  <a:gd name="connsiteX5" fmla="*/ 851578 w 1811349"/>
                                  <a:gd name="connsiteY5" fmla="*/ 704995 h 1162873"/>
                                  <a:gd name="connsiteX6" fmla="*/ 1364620 w 1811349"/>
                                  <a:gd name="connsiteY6" fmla="*/ 115173 h 1162873"/>
                                  <a:gd name="connsiteX0" fmla="*/ 1378583 w 1811349"/>
                                  <a:gd name="connsiteY0" fmla="*/ 118687 h 1162873"/>
                                  <a:gd name="connsiteX1" fmla="*/ 1811349 w 1811349"/>
                                  <a:gd name="connsiteY1" fmla="*/ 0 h 1162873"/>
                                  <a:gd name="connsiteX2" fmla="*/ 903930 w 1811349"/>
                                  <a:gd name="connsiteY2" fmla="*/ 1148235 h 1162873"/>
                                  <a:gd name="connsiteX3" fmla="*/ 0 w 1811349"/>
                                  <a:gd name="connsiteY3" fmla="*/ 474650 h 1162873"/>
                                  <a:gd name="connsiteX4" fmla="*/ 464180 w 1811349"/>
                                  <a:gd name="connsiteY4" fmla="*/ 352498 h 1162873"/>
                                  <a:gd name="connsiteX5" fmla="*/ 851578 w 1811349"/>
                                  <a:gd name="connsiteY5" fmla="*/ 704995 h 1162873"/>
                                  <a:gd name="connsiteX6" fmla="*/ 1378583 w 1811349"/>
                                  <a:gd name="connsiteY6" fmla="*/ 118687 h 1162873"/>
                                  <a:gd name="connsiteX0" fmla="*/ 1371602 w 1804368"/>
                                  <a:gd name="connsiteY0" fmla="*/ 118687 h 1155573"/>
                                  <a:gd name="connsiteX1" fmla="*/ 1804368 w 1804368"/>
                                  <a:gd name="connsiteY1" fmla="*/ 0 h 1155573"/>
                                  <a:gd name="connsiteX2" fmla="*/ 896949 w 1804368"/>
                                  <a:gd name="connsiteY2" fmla="*/ 1148235 h 1155573"/>
                                  <a:gd name="connsiteX3" fmla="*/ 0 w 1804368"/>
                                  <a:gd name="connsiteY3" fmla="*/ 485192 h 1155573"/>
                                  <a:gd name="connsiteX4" fmla="*/ 457199 w 1804368"/>
                                  <a:gd name="connsiteY4" fmla="*/ 352498 h 1155573"/>
                                  <a:gd name="connsiteX5" fmla="*/ 844597 w 1804368"/>
                                  <a:gd name="connsiteY5" fmla="*/ 704995 h 1155573"/>
                                  <a:gd name="connsiteX6" fmla="*/ 1371602 w 1804368"/>
                                  <a:gd name="connsiteY6" fmla="*/ 118687 h 1155573"/>
                                  <a:gd name="connsiteX0" fmla="*/ 1371602 w 1804368"/>
                                  <a:gd name="connsiteY0" fmla="*/ 118687 h 1155573"/>
                                  <a:gd name="connsiteX1" fmla="*/ 1804368 w 1804368"/>
                                  <a:gd name="connsiteY1" fmla="*/ 0 h 1155573"/>
                                  <a:gd name="connsiteX2" fmla="*/ 896949 w 1804368"/>
                                  <a:gd name="connsiteY2" fmla="*/ 1148235 h 1155573"/>
                                  <a:gd name="connsiteX3" fmla="*/ 0 w 1804368"/>
                                  <a:gd name="connsiteY3" fmla="*/ 485192 h 1155573"/>
                                  <a:gd name="connsiteX4" fmla="*/ 457199 w 1804368"/>
                                  <a:gd name="connsiteY4" fmla="*/ 363044 h 1155573"/>
                                  <a:gd name="connsiteX5" fmla="*/ 844597 w 1804368"/>
                                  <a:gd name="connsiteY5" fmla="*/ 704995 h 1155573"/>
                                  <a:gd name="connsiteX6" fmla="*/ 1371602 w 1804368"/>
                                  <a:gd name="connsiteY6" fmla="*/ 118687 h 1155573"/>
                                  <a:gd name="connsiteX0" fmla="*/ 1371602 w 1804368"/>
                                  <a:gd name="connsiteY0" fmla="*/ 118687 h 1159259"/>
                                  <a:gd name="connsiteX1" fmla="*/ 1804368 w 1804368"/>
                                  <a:gd name="connsiteY1" fmla="*/ 0 h 1159259"/>
                                  <a:gd name="connsiteX2" fmla="*/ 896949 w 1804368"/>
                                  <a:gd name="connsiteY2" fmla="*/ 1148235 h 1159259"/>
                                  <a:gd name="connsiteX3" fmla="*/ 0 w 1804368"/>
                                  <a:gd name="connsiteY3" fmla="*/ 485192 h 1159259"/>
                                  <a:gd name="connsiteX4" fmla="*/ 457199 w 1804368"/>
                                  <a:gd name="connsiteY4" fmla="*/ 363044 h 1159259"/>
                                  <a:gd name="connsiteX5" fmla="*/ 844597 w 1804368"/>
                                  <a:gd name="connsiteY5" fmla="*/ 704995 h 1159259"/>
                                  <a:gd name="connsiteX6" fmla="*/ 1371602 w 1804368"/>
                                  <a:gd name="connsiteY6" fmla="*/ 118687 h 1159259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66202"/>
                                  <a:gd name="connsiteX1" fmla="*/ 1804368 w 1804368"/>
                                  <a:gd name="connsiteY1" fmla="*/ 0 h 1166202"/>
                                  <a:gd name="connsiteX2" fmla="*/ 907422 w 1804368"/>
                                  <a:gd name="connsiteY2" fmla="*/ 1155287 h 1166202"/>
                                  <a:gd name="connsiteX3" fmla="*/ 0 w 1804368"/>
                                  <a:gd name="connsiteY3" fmla="*/ 485192 h 1166202"/>
                                  <a:gd name="connsiteX4" fmla="*/ 457199 w 1804368"/>
                                  <a:gd name="connsiteY4" fmla="*/ 363044 h 1166202"/>
                                  <a:gd name="connsiteX5" fmla="*/ 844597 w 1804368"/>
                                  <a:gd name="connsiteY5" fmla="*/ 704995 h 1166202"/>
                                  <a:gd name="connsiteX6" fmla="*/ 1371602 w 1804368"/>
                                  <a:gd name="connsiteY6" fmla="*/ 118687 h 1166202"/>
                                  <a:gd name="connsiteX0" fmla="*/ 1371602 w 1804368"/>
                                  <a:gd name="connsiteY0" fmla="*/ 118687 h 1177680"/>
                                  <a:gd name="connsiteX1" fmla="*/ 1804368 w 1804368"/>
                                  <a:gd name="connsiteY1" fmla="*/ 0 h 1177680"/>
                                  <a:gd name="connsiteX2" fmla="*/ 907422 w 1804368"/>
                                  <a:gd name="connsiteY2" fmla="*/ 1155287 h 1177680"/>
                                  <a:gd name="connsiteX3" fmla="*/ 0 w 1804368"/>
                                  <a:gd name="connsiteY3" fmla="*/ 485192 h 1177680"/>
                                  <a:gd name="connsiteX4" fmla="*/ 457199 w 1804368"/>
                                  <a:gd name="connsiteY4" fmla="*/ 363044 h 1177680"/>
                                  <a:gd name="connsiteX5" fmla="*/ 844597 w 1804368"/>
                                  <a:gd name="connsiteY5" fmla="*/ 704995 h 1177680"/>
                                  <a:gd name="connsiteX6" fmla="*/ 1371602 w 1804368"/>
                                  <a:gd name="connsiteY6" fmla="*/ 118687 h 1177680"/>
                                  <a:gd name="connsiteX0" fmla="*/ 1371622 w 1804388"/>
                                  <a:gd name="connsiteY0" fmla="*/ 118687 h 1192339"/>
                                  <a:gd name="connsiteX1" fmla="*/ 1804388 w 1804388"/>
                                  <a:gd name="connsiteY1" fmla="*/ 0 h 1192339"/>
                                  <a:gd name="connsiteX2" fmla="*/ 907442 w 1804388"/>
                                  <a:gd name="connsiteY2" fmla="*/ 1155287 h 1192339"/>
                                  <a:gd name="connsiteX3" fmla="*/ 20 w 1804388"/>
                                  <a:gd name="connsiteY3" fmla="*/ 485192 h 1192339"/>
                                  <a:gd name="connsiteX4" fmla="*/ 457219 w 1804388"/>
                                  <a:gd name="connsiteY4" fmla="*/ 363044 h 1192339"/>
                                  <a:gd name="connsiteX5" fmla="*/ 844617 w 1804388"/>
                                  <a:gd name="connsiteY5" fmla="*/ 704995 h 1192339"/>
                                  <a:gd name="connsiteX6" fmla="*/ 1371622 w 1804388"/>
                                  <a:gd name="connsiteY6" fmla="*/ 118687 h 1192339"/>
                                  <a:gd name="connsiteX0" fmla="*/ 1371622 w 1804388"/>
                                  <a:gd name="connsiteY0" fmla="*/ 118687 h 1179552"/>
                                  <a:gd name="connsiteX1" fmla="*/ 1804388 w 1804388"/>
                                  <a:gd name="connsiteY1" fmla="*/ 0 h 1179552"/>
                                  <a:gd name="connsiteX2" fmla="*/ 907442 w 1804388"/>
                                  <a:gd name="connsiteY2" fmla="*/ 1155287 h 1179552"/>
                                  <a:gd name="connsiteX3" fmla="*/ 20 w 1804388"/>
                                  <a:gd name="connsiteY3" fmla="*/ 485192 h 1179552"/>
                                  <a:gd name="connsiteX4" fmla="*/ 457219 w 1804388"/>
                                  <a:gd name="connsiteY4" fmla="*/ 363044 h 1179552"/>
                                  <a:gd name="connsiteX5" fmla="*/ 844617 w 1804388"/>
                                  <a:gd name="connsiteY5" fmla="*/ 704995 h 1179552"/>
                                  <a:gd name="connsiteX6" fmla="*/ 1371622 w 1804388"/>
                                  <a:gd name="connsiteY6" fmla="*/ 118687 h 117955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71622 w 1804388"/>
                                  <a:gd name="connsiteY0" fmla="*/ 118687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71622 w 1804388"/>
                                  <a:gd name="connsiteY6" fmla="*/ 118687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44617 w 1804388"/>
                                  <a:gd name="connsiteY5" fmla="*/ 704995 h 1188742"/>
                                  <a:gd name="connsiteX6" fmla="*/ 1357659 w 1804388"/>
                                  <a:gd name="connsiteY6" fmla="*/ 125750 h 1188742"/>
                                  <a:gd name="connsiteX0" fmla="*/ 1357659 w 1804388"/>
                                  <a:gd name="connsiteY0" fmla="*/ 125750 h 1188742"/>
                                  <a:gd name="connsiteX1" fmla="*/ 1804388 w 1804388"/>
                                  <a:gd name="connsiteY1" fmla="*/ 0 h 1188742"/>
                                  <a:gd name="connsiteX2" fmla="*/ 907442 w 1804388"/>
                                  <a:gd name="connsiteY2" fmla="*/ 1155287 h 1188742"/>
                                  <a:gd name="connsiteX3" fmla="*/ 20 w 1804388"/>
                                  <a:gd name="connsiteY3" fmla="*/ 485192 h 1188742"/>
                                  <a:gd name="connsiteX4" fmla="*/ 457219 w 1804388"/>
                                  <a:gd name="connsiteY4" fmla="*/ 363044 h 1188742"/>
                                  <a:gd name="connsiteX5" fmla="*/ 858581 w 1804388"/>
                                  <a:gd name="connsiteY5" fmla="*/ 708527 h 1188742"/>
                                  <a:gd name="connsiteX6" fmla="*/ 1357659 w 1804388"/>
                                  <a:gd name="connsiteY6" fmla="*/ 125750 h 118874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804388" h="1188742">
                                    <a:moveTo>
                                      <a:pt x="1357659" y="125750"/>
                                    </a:moveTo>
                                    <a:lnTo>
                                      <a:pt x="1804388" y="0"/>
                                    </a:lnTo>
                                    <a:cubicBezTo>
                                      <a:pt x="1772985" y="357495"/>
                                      <a:pt x="1604637" y="932827"/>
                                      <a:pt x="907442" y="1155287"/>
                                    </a:cubicBezTo>
                                    <a:cubicBezTo>
                                      <a:pt x="456030" y="1299323"/>
                                      <a:pt x="-3484" y="960157"/>
                                      <a:pt x="20" y="485192"/>
                                    </a:cubicBezTo>
                                    <a:lnTo>
                                      <a:pt x="457219" y="363044"/>
                                    </a:lnTo>
                                    <a:cubicBezTo>
                                      <a:pt x="444392" y="576261"/>
                                      <a:pt x="626559" y="740803"/>
                                      <a:pt x="858581" y="708527"/>
                                    </a:cubicBezTo>
                                    <a:cubicBezTo>
                                      <a:pt x="1104325" y="674342"/>
                                      <a:pt x="1354780" y="359794"/>
                                      <a:pt x="1357659" y="12575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8" name="Group 58"/>
                            <wpg:cNvGrpSpPr/>
                            <wpg:grpSpPr>
                              <a:xfrm>
                                <a:off x="0" y="0"/>
                                <a:ext cx="3876216" cy="2236190"/>
                                <a:chOff x="0" y="0"/>
                                <a:chExt cx="3876216" cy="2236190"/>
                              </a:xfrm>
                            </wpg:grpSpPr>
                            <wpg:grpSp>
                              <wpg:cNvPr id="56" name="Group 56"/>
                              <wpg:cNvGrpSpPr/>
                              <wpg:grpSpPr>
                                <a:xfrm>
                                  <a:off x="0" y="0"/>
                                  <a:ext cx="2807010" cy="2236190"/>
                                  <a:chOff x="0" y="0"/>
                                  <a:chExt cx="2807010" cy="2236190"/>
                                </a:xfrm>
                              </wpg:grpSpPr>
                              <wpg:grpSp>
                                <wpg:cNvPr id="31" name="Group 31"/>
                                <wpg:cNvGrpSpPr/>
                                <wpg:grpSpPr>
                                  <a:xfrm>
                                    <a:off x="0" y="309600"/>
                                    <a:ext cx="2701925" cy="1926590"/>
                                    <a:chOff x="0" y="0"/>
                                    <a:chExt cx="2701925" cy="1926590"/>
                                  </a:xfrm>
                                </wpg:grpSpPr>
                                <wpg:grpSp>
                                  <wpg:cNvPr id="32" name="Group 32"/>
                                  <wpg:cNvGrpSpPr/>
                                  <wpg:grpSpPr>
                                    <a:xfrm>
                                      <a:off x="0" y="129092"/>
                                      <a:ext cx="2255002" cy="1579953"/>
                                      <a:chOff x="0" y="0"/>
                                      <a:chExt cx="2255002" cy="1579953"/>
                                    </a:xfrm>
                                  </wpg:grpSpPr>
                                  <wps:wsp>
                                    <wps:cNvPr id="36" name="Freeform 36"/>
                                    <wps:cNvSpPr/>
                                    <wps:spPr>
                                      <a:xfrm>
                                        <a:off x="871370" y="0"/>
                                        <a:ext cx="1383632" cy="132548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383632"/>
                                          <a:gd name="connsiteY0" fmla="*/ 575109 h 1328286"/>
                                          <a:gd name="connsiteX1" fmla="*/ 481263 w 1383632"/>
                                          <a:gd name="connsiteY1" fmla="*/ 0 h 1328286"/>
                                          <a:gd name="connsiteX2" fmla="*/ 1383632 w 1383632"/>
                                          <a:gd name="connsiteY2" fmla="*/ 743551 h 1328286"/>
                                          <a:gd name="connsiteX3" fmla="*/ 907181 w 1383632"/>
                                          <a:gd name="connsiteY3" fmla="*/ 1328286 h 1328286"/>
                                          <a:gd name="connsiteX4" fmla="*/ 476451 w 1383632"/>
                                          <a:gd name="connsiteY4" fmla="*/ 979370 h 1328286"/>
                                          <a:gd name="connsiteX5" fmla="*/ 0 w 1383632"/>
                                          <a:gd name="connsiteY5" fmla="*/ 575109 h 1328286"/>
                                          <a:gd name="connsiteX0" fmla="*/ 0 w 1383632"/>
                                          <a:gd name="connsiteY0" fmla="*/ 575109 h 1328286"/>
                                          <a:gd name="connsiteX1" fmla="*/ 481263 w 1383632"/>
                                          <a:gd name="connsiteY1" fmla="*/ 0 h 1328286"/>
                                          <a:gd name="connsiteX2" fmla="*/ 1383632 w 1383632"/>
                                          <a:gd name="connsiteY2" fmla="*/ 743551 h 1328286"/>
                                          <a:gd name="connsiteX3" fmla="*/ 907181 w 1383632"/>
                                          <a:gd name="connsiteY3" fmla="*/ 1328286 h 1328286"/>
                                          <a:gd name="connsiteX4" fmla="*/ 476451 w 1383632"/>
                                          <a:gd name="connsiteY4" fmla="*/ 979370 h 1328286"/>
                                          <a:gd name="connsiteX5" fmla="*/ 0 w 1383632"/>
                                          <a:gd name="connsiteY5" fmla="*/ 575109 h 1328286"/>
                                          <a:gd name="connsiteX0" fmla="*/ 0 w 1392063"/>
                                          <a:gd name="connsiteY0" fmla="*/ 575109 h 1332252"/>
                                          <a:gd name="connsiteX1" fmla="*/ 481263 w 1392063"/>
                                          <a:gd name="connsiteY1" fmla="*/ 0 h 1332252"/>
                                          <a:gd name="connsiteX2" fmla="*/ 1383632 w 1392063"/>
                                          <a:gd name="connsiteY2" fmla="*/ 743551 h 1332252"/>
                                          <a:gd name="connsiteX3" fmla="*/ 907181 w 1392063"/>
                                          <a:gd name="connsiteY3" fmla="*/ 1328286 h 1332252"/>
                                          <a:gd name="connsiteX4" fmla="*/ 476451 w 1392063"/>
                                          <a:gd name="connsiteY4" fmla="*/ 979370 h 1332252"/>
                                          <a:gd name="connsiteX5" fmla="*/ 0 w 1392063"/>
                                          <a:gd name="connsiteY5" fmla="*/ 575109 h 1332252"/>
                                          <a:gd name="connsiteX0" fmla="*/ 0 w 1392063"/>
                                          <a:gd name="connsiteY0" fmla="*/ 575109 h 1333040"/>
                                          <a:gd name="connsiteX1" fmla="*/ 481263 w 1392063"/>
                                          <a:gd name="connsiteY1" fmla="*/ 0 h 1333040"/>
                                          <a:gd name="connsiteX2" fmla="*/ 1383632 w 1392063"/>
                                          <a:gd name="connsiteY2" fmla="*/ 743551 h 1333040"/>
                                          <a:gd name="connsiteX3" fmla="*/ 907181 w 1392063"/>
                                          <a:gd name="connsiteY3" fmla="*/ 1328286 h 1333040"/>
                                          <a:gd name="connsiteX4" fmla="*/ 476451 w 1392063"/>
                                          <a:gd name="connsiteY4" fmla="*/ 979370 h 1333040"/>
                                          <a:gd name="connsiteX5" fmla="*/ 0 w 1392063"/>
                                          <a:gd name="connsiteY5" fmla="*/ 575109 h 1333040"/>
                                          <a:gd name="connsiteX0" fmla="*/ 0 w 1395653"/>
                                          <a:gd name="connsiteY0" fmla="*/ 575109 h 1332080"/>
                                          <a:gd name="connsiteX1" fmla="*/ 481263 w 1395653"/>
                                          <a:gd name="connsiteY1" fmla="*/ 0 h 1332080"/>
                                          <a:gd name="connsiteX2" fmla="*/ 1383632 w 1395653"/>
                                          <a:gd name="connsiteY2" fmla="*/ 743551 h 1332080"/>
                                          <a:gd name="connsiteX3" fmla="*/ 907181 w 1395653"/>
                                          <a:gd name="connsiteY3" fmla="*/ 1328286 h 1332080"/>
                                          <a:gd name="connsiteX4" fmla="*/ 476451 w 1395653"/>
                                          <a:gd name="connsiteY4" fmla="*/ 979370 h 1332080"/>
                                          <a:gd name="connsiteX5" fmla="*/ 0 w 1395653"/>
                                          <a:gd name="connsiteY5" fmla="*/ 575109 h 1332080"/>
                                          <a:gd name="connsiteX0" fmla="*/ 0 w 1393836"/>
                                          <a:gd name="connsiteY0" fmla="*/ 575109 h 1330413"/>
                                          <a:gd name="connsiteX1" fmla="*/ 481263 w 1393836"/>
                                          <a:gd name="connsiteY1" fmla="*/ 0 h 1330413"/>
                                          <a:gd name="connsiteX2" fmla="*/ 1383632 w 1393836"/>
                                          <a:gd name="connsiteY2" fmla="*/ 743551 h 1330413"/>
                                          <a:gd name="connsiteX3" fmla="*/ 907181 w 1393836"/>
                                          <a:gd name="connsiteY3" fmla="*/ 1328286 h 1330413"/>
                                          <a:gd name="connsiteX4" fmla="*/ 476451 w 1393836"/>
                                          <a:gd name="connsiteY4" fmla="*/ 979370 h 1330413"/>
                                          <a:gd name="connsiteX5" fmla="*/ 0 w 1393836"/>
                                          <a:gd name="connsiteY5" fmla="*/ 575109 h 1330413"/>
                                          <a:gd name="connsiteX0" fmla="*/ 0 w 1392139"/>
                                          <a:gd name="connsiteY0" fmla="*/ 575109 h 1330413"/>
                                          <a:gd name="connsiteX1" fmla="*/ 481263 w 1392139"/>
                                          <a:gd name="connsiteY1" fmla="*/ 0 h 1330413"/>
                                          <a:gd name="connsiteX2" fmla="*/ 1383632 w 1392139"/>
                                          <a:gd name="connsiteY2" fmla="*/ 743551 h 1330413"/>
                                          <a:gd name="connsiteX3" fmla="*/ 907181 w 1392139"/>
                                          <a:gd name="connsiteY3" fmla="*/ 1328286 h 1330413"/>
                                          <a:gd name="connsiteX4" fmla="*/ 476451 w 1392139"/>
                                          <a:gd name="connsiteY4" fmla="*/ 979370 h 1330413"/>
                                          <a:gd name="connsiteX5" fmla="*/ 0 w 1392139"/>
                                          <a:gd name="connsiteY5" fmla="*/ 575109 h 1330413"/>
                                          <a:gd name="connsiteX0" fmla="*/ 0 w 1392111"/>
                                          <a:gd name="connsiteY0" fmla="*/ 575109 h 1335744"/>
                                          <a:gd name="connsiteX1" fmla="*/ 481263 w 1392111"/>
                                          <a:gd name="connsiteY1" fmla="*/ 0 h 1335744"/>
                                          <a:gd name="connsiteX2" fmla="*/ 1383632 w 1392111"/>
                                          <a:gd name="connsiteY2" fmla="*/ 743551 h 1335744"/>
                                          <a:gd name="connsiteX3" fmla="*/ 907181 w 1392111"/>
                                          <a:gd name="connsiteY3" fmla="*/ 1328286 h 1335744"/>
                                          <a:gd name="connsiteX4" fmla="*/ 476451 w 1392111"/>
                                          <a:gd name="connsiteY4" fmla="*/ 979370 h 1335744"/>
                                          <a:gd name="connsiteX5" fmla="*/ 0 w 1392111"/>
                                          <a:gd name="connsiteY5" fmla="*/ 575109 h 1335744"/>
                                          <a:gd name="connsiteX0" fmla="*/ 0 w 1383713"/>
                                          <a:gd name="connsiteY0" fmla="*/ 575109 h 1335744"/>
                                          <a:gd name="connsiteX1" fmla="*/ 481263 w 1383713"/>
                                          <a:gd name="connsiteY1" fmla="*/ 0 h 1335744"/>
                                          <a:gd name="connsiteX2" fmla="*/ 1383632 w 1383713"/>
                                          <a:gd name="connsiteY2" fmla="*/ 743551 h 1335744"/>
                                          <a:gd name="connsiteX3" fmla="*/ 907181 w 1383713"/>
                                          <a:gd name="connsiteY3" fmla="*/ 1328286 h 1335744"/>
                                          <a:gd name="connsiteX4" fmla="*/ 476451 w 1383713"/>
                                          <a:gd name="connsiteY4" fmla="*/ 979370 h 1335744"/>
                                          <a:gd name="connsiteX5" fmla="*/ 0 w 1383713"/>
                                          <a:gd name="connsiteY5" fmla="*/ 575109 h 1335744"/>
                                          <a:gd name="connsiteX0" fmla="*/ 0 w 1383632"/>
                                          <a:gd name="connsiteY0" fmla="*/ 575109 h 1335744"/>
                                          <a:gd name="connsiteX1" fmla="*/ 481263 w 1383632"/>
                                          <a:gd name="connsiteY1" fmla="*/ 0 h 1335744"/>
                                          <a:gd name="connsiteX2" fmla="*/ 1383632 w 1383632"/>
                                          <a:gd name="connsiteY2" fmla="*/ 743551 h 1335744"/>
                                          <a:gd name="connsiteX3" fmla="*/ 907181 w 1383632"/>
                                          <a:gd name="connsiteY3" fmla="*/ 1328286 h 1335744"/>
                                          <a:gd name="connsiteX4" fmla="*/ 476451 w 1383632"/>
                                          <a:gd name="connsiteY4" fmla="*/ 979370 h 1335744"/>
                                          <a:gd name="connsiteX5" fmla="*/ 0 w 1383632"/>
                                          <a:gd name="connsiteY5" fmla="*/ 575109 h 1335744"/>
                                          <a:gd name="connsiteX0" fmla="*/ 0 w 1383632"/>
                                          <a:gd name="connsiteY0" fmla="*/ 575109 h 1337441"/>
                                          <a:gd name="connsiteX1" fmla="*/ 481263 w 1383632"/>
                                          <a:gd name="connsiteY1" fmla="*/ 0 h 1337441"/>
                                          <a:gd name="connsiteX2" fmla="*/ 1383632 w 1383632"/>
                                          <a:gd name="connsiteY2" fmla="*/ 743551 h 1337441"/>
                                          <a:gd name="connsiteX3" fmla="*/ 907181 w 1383632"/>
                                          <a:gd name="connsiteY3" fmla="*/ 1328286 h 1337441"/>
                                          <a:gd name="connsiteX4" fmla="*/ 476451 w 1383632"/>
                                          <a:gd name="connsiteY4" fmla="*/ 979370 h 1337441"/>
                                          <a:gd name="connsiteX5" fmla="*/ 0 w 1383632"/>
                                          <a:gd name="connsiteY5" fmla="*/ 575109 h 1337441"/>
                                          <a:gd name="connsiteX0" fmla="*/ 0 w 1383632"/>
                                          <a:gd name="connsiteY0" fmla="*/ 575109 h 1341780"/>
                                          <a:gd name="connsiteX1" fmla="*/ 481263 w 1383632"/>
                                          <a:gd name="connsiteY1" fmla="*/ 0 h 1341780"/>
                                          <a:gd name="connsiteX2" fmla="*/ 1383632 w 1383632"/>
                                          <a:gd name="connsiteY2" fmla="*/ 743551 h 1341780"/>
                                          <a:gd name="connsiteX3" fmla="*/ 904774 w 1383632"/>
                                          <a:gd name="connsiteY3" fmla="*/ 1332767 h 1341780"/>
                                          <a:gd name="connsiteX4" fmla="*/ 476451 w 1383632"/>
                                          <a:gd name="connsiteY4" fmla="*/ 979370 h 1341780"/>
                                          <a:gd name="connsiteX5" fmla="*/ 0 w 1383632"/>
                                          <a:gd name="connsiteY5" fmla="*/ 575109 h 1341780"/>
                                          <a:gd name="connsiteX0" fmla="*/ 0 w 1383632"/>
                                          <a:gd name="connsiteY0" fmla="*/ 575109 h 1327815"/>
                                          <a:gd name="connsiteX1" fmla="*/ 481263 w 1383632"/>
                                          <a:gd name="connsiteY1" fmla="*/ 0 h 1327815"/>
                                          <a:gd name="connsiteX2" fmla="*/ 1383632 w 1383632"/>
                                          <a:gd name="connsiteY2" fmla="*/ 743551 h 1327815"/>
                                          <a:gd name="connsiteX3" fmla="*/ 904774 w 1383632"/>
                                          <a:gd name="connsiteY3" fmla="*/ 1318329 h 1327815"/>
                                          <a:gd name="connsiteX4" fmla="*/ 476451 w 1383632"/>
                                          <a:gd name="connsiteY4" fmla="*/ 979370 h 1327815"/>
                                          <a:gd name="connsiteX5" fmla="*/ 0 w 1383632"/>
                                          <a:gd name="connsiteY5" fmla="*/ 575109 h 1327815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  <a:gd name="connsiteX0" fmla="*/ 0 w 1383632"/>
                                          <a:gd name="connsiteY0" fmla="*/ 575109 h 1325487"/>
                                          <a:gd name="connsiteX1" fmla="*/ 481263 w 1383632"/>
                                          <a:gd name="connsiteY1" fmla="*/ 0 h 1325487"/>
                                          <a:gd name="connsiteX2" fmla="*/ 1383632 w 1383632"/>
                                          <a:gd name="connsiteY2" fmla="*/ 743551 h 1325487"/>
                                          <a:gd name="connsiteX3" fmla="*/ 904774 w 1383632"/>
                                          <a:gd name="connsiteY3" fmla="*/ 1318329 h 1325487"/>
                                          <a:gd name="connsiteX4" fmla="*/ 476451 w 1383632"/>
                                          <a:gd name="connsiteY4" fmla="*/ 979370 h 1325487"/>
                                          <a:gd name="connsiteX5" fmla="*/ 0 w 1383632"/>
                                          <a:gd name="connsiteY5" fmla="*/ 575109 h 132548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383632" h="1325487">
                                            <a:moveTo>
                                              <a:pt x="0" y="575109"/>
                                            </a:moveTo>
                                            <a:cubicBezTo>
                                              <a:pt x="254308" y="518185"/>
                                              <a:pt x="479728" y="213364"/>
                                              <a:pt x="481263" y="0"/>
                                            </a:cubicBezTo>
                                            <a:lnTo>
                                              <a:pt x="1383632" y="743551"/>
                                            </a:lnTo>
                                            <a:cubicBezTo>
                                              <a:pt x="1365574" y="991407"/>
                                              <a:pt x="1094688" y="1286134"/>
                                              <a:pt x="904774" y="1318329"/>
                                            </a:cubicBezTo>
                                            <a:cubicBezTo>
                                              <a:pt x="616004" y="1367282"/>
                                              <a:pt x="461595" y="1155434"/>
                                              <a:pt x="476451" y="979370"/>
                                            </a:cubicBezTo>
                                            <a:lnTo>
                                              <a:pt x="0" y="575109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>
                                        <a:gsLst>
                                          <a:gs pos="17000">
                                            <a:schemeClr val="bg1"/>
                                          </a:gs>
                                          <a:gs pos="55000">
                                            <a:schemeClr val="bg1">
                                              <a:lumMod val="50000"/>
                                            </a:schemeClr>
                                          </a:gs>
                                          <a:gs pos="85000">
                                            <a:schemeClr val="bg1"/>
                                          </a:gs>
                                        </a:gsLst>
                                        <a:lin ang="7800000" scaled="0"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" name="Freeform 38"/>
                                    <wps:cNvSpPr/>
                                    <wps:spPr>
                                      <a:xfrm>
                                        <a:off x="0" y="355002"/>
                                        <a:ext cx="1059550" cy="1224951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0 w 1059323"/>
                                          <a:gd name="connsiteY0" fmla="*/ 0 h 1224951"/>
                                          <a:gd name="connsiteX1" fmla="*/ 883345 w 1059323"/>
                                          <a:gd name="connsiteY1" fmla="*/ 752223 h 1224951"/>
                                          <a:gd name="connsiteX2" fmla="*/ 1059323 w 1059323"/>
                                          <a:gd name="connsiteY2" fmla="*/ 1224951 h 1224951"/>
                                          <a:gd name="connsiteX3" fmla="*/ 169077 w 1059323"/>
                                          <a:gd name="connsiteY3" fmla="*/ 486530 h 1224951"/>
                                          <a:gd name="connsiteX4" fmla="*/ 0 w 1059323"/>
                                          <a:gd name="connsiteY4" fmla="*/ 0 h 1224951"/>
                                          <a:gd name="connsiteX0" fmla="*/ 131 w 1059454"/>
                                          <a:gd name="connsiteY0" fmla="*/ 0 h 1224951"/>
                                          <a:gd name="connsiteX1" fmla="*/ 883476 w 1059454"/>
                                          <a:gd name="connsiteY1" fmla="*/ 752223 h 1224951"/>
                                          <a:gd name="connsiteX2" fmla="*/ 1059454 w 1059454"/>
                                          <a:gd name="connsiteY2" fmla="*/ 1224951 h 1224951"/>
                                          <a:gd name="connsiteX3" fmla="*/ 169208 w 1059454"/>
                                          <a:gd name="connsiteY3" fmla="*/ 486530 h 1224951"/>
                                          <a:gd name="connsiteX4" fmla="*/ 131 w 1059454"/>
                                          <a:gd name="connsiteY4" fmla="*/ 0 h 1224951"/>
                                          <a:gd name="connsiteX0" fmla="*/ 227 w 1059550"/>
                                          <a:gd name="connsiteY0" fmla="*/ 0 h 1224951"/>
                                          <a:gd name="connsiteX1" fmla="*/ 883572 w 1059550"/>
                                          <a:gd name="connsiteY1" fmla="*/ 752223 h 1224951"/>
                                          <a:gd name="connsiteX2" fmla="*/ 1059550 w 1059550"/>
                                          <a:gd name="connsiteY2" fmla="*/ 1224951 h 1224951"/>
                                          <a:gd name="connsiteX3" fmla="*/ 169304 w 1059550"/>
                                          <a:gd name="connsiteY3" fmla="*/ 486530 h 1224951"/>
                                          <a:gd name="connsiteX4" fmla="*/ 227 w 1059550"/>
                                          <a:gd name="connsiteY4" fmla="*/ 0 h 122495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59550" h="1224951">
                                            <a:moveTo>
                                              <a:pt x="227" y="0"/>
                                            </a:moveTo>
                                            <a:lnTo>
                                              <a:pt x="883572" y="752223"/>
                                            </a:lnTo>
                                            <a:cubicBezTo>
                                              <a:pt x="902221" y="947900"/>
                                              <a:pt x="964691" y="1126432"/>
                                              <a:pt x="1059550" y="1224951"/>
                                            </a:cubicBezTo>
                                            <a:lnTo>
                                              <a:pt x="169304" y="486530"/>
                                            </a:lnTo>
                                            <a:cubicBezTo>
                                              <a:pt x="61497" y="371979"/>
                                              <a:pt x="-4383" y="196468"/>
                                              <a:pt x="227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gradFill flip="none" rotWithShape="1">
                                        <a:gsLst>
                                          <a:gs pos="32000"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gs>
                                          <a:gs pos="59000">
                                            <a:schemeClr val="bg1"/>
                                          </a:gs>
                                          <a:gs pos="100000">
                                            <a:schemeClr val="bg1"/>
                                          </a:gs>
                                        </a:gsLst>
                                        <a:lin ang="7800000" scaled="0"/>
                                        <a:tileRect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9" name="Group 39"/>
                                  <wpg:cNvGrpSpPr/>
                                  <wpg:grpSpPr>
                                    <a:xfrm>
                                      <a:off x="0" y="0"/>
                                      <a:ext cx="2701925" cy="1926590"/>
                                      <a:chOff x="0" y="0"/>
                                      <a:chExt cx="2702471" cy="1927066"/>
                                    </a:xfrm>
                                  </wpg:grpSpPr>
                                  <wps:wsp>
                                    <wps:cNvPr id="40" name="Freeform 40"/>
                                    <wps:cNvSpPr/>
                                    <wps:spPr>
                                      <a:xfrm>
                                        <a:off x="0" y="0"/>
                                        <a:ext cx="2701637" cy="1927066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1779680 w 2701637"/>
                                          <a:gd name="connsiteY7" fmla="*/ 1900591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1779680 w 2701637"/>
                                          <a:gd name="connsiteY7" fmla="*/ 1900591 h 1908148"/>
                                          <a:gd name="connsiteX0" fmla="*/ 1806129 w 2701637"/>
                                          <a:gd name="connsiteY0" fmla="*/ 0 h 1908972"/>
                                          <a:gd name="connsiteX1" fmla="*/ 2701637 w 2701637"/>
                                          <a:gd name="connsiteY1" fmla="*/ 748145 h 1908972"/>
                                          <a:gd name="connsiteX2" fmla="*/ 1772123 w 2701637"/>
                                          <a:gd name="connsiteY2" fmla="*/ 1908148 h 1908972"/>
                                          <a:gd name="connsiteX3" fmla="*/ 887951 w 2701637"/>
                                          <a:gd name="connsiteY3" fmla="*/ 1239352 h 1908972"/>
                                          <a:gd name="connsiteX4" fmla="*/ 0 w 2701637"/>
                                          <a:gd name="connsiteY4" fmla="*/ 483649 h 1908972"/>
                                          <a:gd name="connsiteX5" fmla="*/ 256939 w 2701637"/>
                                          <a:gd name="connsiteY5" fmla="*/ 1050426 h 1908972"/>
                                          <a:gd name="connsiteX6" fmla="*/ 1088212 w 2701637"/>
                                          <a:gd name="connsiteY6" fmla="*/ 1741894 h 1908972"/>
                                          <a:gd name="connsiteX7" fmla="*/ 1779680 w 2701637"/>
                                          <a:gd name="connsiteY7" fmla="*/ 1900591 h 1908972"/>
                                          <a:gd name="connsiteX0" fmla="*/ 1806129 w 2701637"/>
                                          <a:gd name="connsiteY0" fmla="*/ 0 h 1925570"/>
                                          <a:gd name="connsiteX1" fmla="*/ 2701637 w 2701637"/>
                                          <a:gd name="connsiteY1" fmla="*/ 748145 h 1925570"/>
                                          <a:gd name="connsiteX2" fmla="*/ 1772123 w 2701637"/>
                                          <a:gd name="connsiteY2" fmla="*/ 1908148 h 1925570"/>
                                          <a:gd name="connsiteX3" fmla="*/ 887951 w 2701637"/>
                                          <a:gd name="connsiteY3" fmla="*/ 1239352 h 1925570"/>
                                          <a:gd name="connsiteX4" fmla="*/ 0 w 2701637"/>
                                          <a:gd name="connsiteY4" fmla="*/ 483649 h 1925570"/>
                                          <a:gd name="connsiteX5" fmla="*/ 256939 w 2701637"/>
                                          <a:gd name="connsiteY5" fmla="*/ 1050426 h 1925570"/>
                                          <a:gd name="connsiteX6" fmla="*/ 1088212 w 2701637"/>
                                          <a:gd name="connsiteY6" fmla="*/ 1741894 h 1925570"/>
                                          <a:gd name="connsiteX7" fmla="*/ 1779680 w 2701637"/>
                                          <a:gd name="connsiteY7" fmla="*/ 1900591 h 1925570"/>
                                          <a:gd name="connsiteX0" fmla="*/ 1806129 w 2701637"/>
                                          <a:gd name="connsiteY0" fmla="*/ 0 h 1937656"/>
                                          <a:gd name="connsiteX1" fmla="*/ 2701637 w 2701637"/>
                                          <a:gd name="connsiteY1" fmla="*/ 748145 h 1937656"/>
                                          <a:gd name="connsiteX2" fmla="*/ 1772123 w 2701637"/>
                                          <a:gd name="connsiteY2" fmla="*/ 1908148 h 1937656"/>
                                          <a:gd name="connsiteX3" fmla="*/ 887951 w 2701637"/>
                                          <a:gd name="connsiteY3" fmla="*/ 1239352 h 1937656"/>
                                          <a:gd name="connsiteX4" fmla="*/ 0 w 2701637"/>
                                          <a:gd name="connsiteY4" fmla="*/ 483649 h 1937656"/>
                                          <a:gd name="connsiteX5" fmla="*/ 256939 w 2701637"/>
                                          <a:gd name="connsiteY5" fmla="*/ 1050426 h 1937656"/>
                                          <a:gd name="connsiteX6" fmla="*/ 1088212 w 2701637"/>
                                          <a:gd name="connsiteY6" fmla="*/ 1741894 h 1937656"/>
                                          <a:gd name="connsiteX7" fmla="*/ 1779680 w 2701637"/>
                                          <a:gd name="connsiteY7" fmla="*/ 1900591 h 1937656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24699"/>
                                          <a:gd name="connsiteX1" fmla="*/ 2701637 w 2701637"/>
                                          <a:gd name="connsiteY1" fmla="*/ 748145 h 1924699"/>
                                          <a:gd name="connsiteX2" fmla="*/ 1772123 w 2701637"/>
                                          <a:gd name="connsiteY2" fmla="*/ 1908148 h 1924699"/>
                                          <a:gd name="connsiteX3" fmla="*/ 887951 w 2701637"/>
                                          <a:gd name="connsiteY3" fmla="*/ 1239352 h 1924699"/>
                                          <a:gd name="connsiteX4" fmla="*/ 0 w 2701637"/>
                                          <a:gd name="connsiteY4" fmla="*/ 483649 h 1924699"/>
                                          <a:gd name="connsiteX5" fmla="*/ 256939 w 2701637"/>
                                          <a:gd name="connsiteY5" fmla="*/ 1050426 h 1924699"/>
                                          <a:gd name="connsiteX6" fmla="*/ 1088212 w 2701637"/>
                                          <a:gd name="connsiteY6" fmla="*/ 1741894 h 1924699"/>
                                          <a:gd name="connsiteX7" fmla="*/ 1779680 w 2701637"/>
                                          <a:gd name="connsiteY7" fmla="*/ 1900591 h 1924699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7" fmla="*/ 895394 w 2701637"/>
                                          <a:gd name="connsiteY7" fmla="*/ 1239347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0" fmla="*/ 1806129 w 2701637"/>
                                          <a:gd name="connsiteY0" fmla="*/ 0 h 1908148"/>
                                          <a:gd name="connsiteX1" fmla="*/ 2701637 w 2701637"/>
                                          <a:gd name="connsiteY1" fmla="*/ 748145 h 1908148"/>
                                          <a:gd name="connsiteX2" fmla="*/ 1772123 w 2701637"/>
                                          <a:gd name="connsiteY2" fmla="*/ 1908148 h 1908148"/>
                                          <a:gd name="connsiteX3" fmla="*/ 887951 w 2701637"/>
                                          <a:gd name="connsiteY3" fmla="*/ 1239352 h 1908148"/>
                                          <a:gd name="connsiteX4" fmla="*/ 0 w 2701637"/>
                                          <a:gd name="connsiteY4" fmla="*/ 483649 h 1908148"/>
                                          <a:gd name="connsiteX5" fmla="*/ 256939 w 2701637"/>
                                          <a:gd name="connsiteY5" fmla="*/ 1050426 h 1908148"/>
                                          <a:gd name="connsiteX6" fmla="*/ 1088212 w 2701637"/>
                                          <a:gd name="connsiteY6" fmla="*/ 1741894 h 1908148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88212 w 2701637"/>
                                          <a:gd name="connsiteY6" fmla="*/ 1741894 h 1927066"/>
                                          <a:gd name="connsiteX0" fmla="*/ 1806129 w 2701637"/>
                                          <a:gd name="connsiteY0" fmla="*/ 0 h 1927066"/>
                                          <a:gd name="connsiteX1" fmla="*/ 2701637 w 2701637"/>
                                          <a:gd name="connsiteY1" fmla="*/ 748145 h 1927066"/>
                                          <a:gd name="connsiteX2" fmla="*/ 1772123 w 2701637"/>
                                          <a:gd name="connsiteY2" fmla="*/ 1908148 h 1927066"/>
                                          <a:gd name="connsiteX3" fmla="*/ 887951 w 2701637"/>
                                          <a:gd name="connsiteY3" fmla="*/ 1239352 h 1927066"/>
                                          <a:gd name="connsiteX4" fmla="*/ 0 w 2701637"/>
                                          <a:gd name="connsiteY4" fmla="*/ 483649 h 1927066"/>
                                          <a:gd name="connsiteX5" fmla="*/ 256939 w 2701637"/>
                                          <a:gd name="connsiteY5" fmla="*/ 1050426 h 1927066"/>
                                          <a:gd name="connsiteX6" fmla="*/ 1099644 w 2701637"/>
                                          <a:gd name="connsiteY6" fmla="*/ 1747611 h 1927066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701637" h="1927066">
                                            <a:moveTo>
                                              <a:pt x="1806129" y="0"/>
                                            </a:moveTo>
                                            <a:lnTo>
                                              <a:pt x="2701637" y="748145"/>
                                            </a:lnTo>
                                            <a:cubicBezTo>
                                              <a:pt x="2607202" y="1652634"/>
                                              <a:pt x="1893010" y="1884306"/>
                                              <a:pt x="1772123" y="1908148"/>
                                            </a:cubicBezTo>
                                            <a:cubicBezTo>
                                              <a:pt x="1303564" y="1998932"/>
                                              <a:pt x="918145" y="1760881"/>
                                              <a:pt x="887951" y="1239352"/>
                                            </a:cubicBezTo>
                                            <a:lnTo>
                                              <a:pt x="0" y="483649"/>
                                            </a:lnTo>
                                            <a:cubicBezTo>
                                              <a:pt x="13845" y="631011"/>
                                              <a:pt x="-2540" y="835050"/>
                                              <a:pt x="256939" y="1050426"/>
                                            </a:cubicBezTo>
                                            <a:lnTo>
                                              <a:pt x="1099644" y="174761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C3148EF" w14:textId="77777777" w:rsidR="00B14832" w:rsidRDefault="00B14832" w:rsidP="00805AB9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Freeform 41"/>
                                    <wps:cNvSpPr/>
                                    <wps:spPr>
                                      <a:xfrm>
                                        <a:off x="3450" y="127671"/>
                                        <a:ext cx="2251993" cy="133767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2251993"/>
                                          <a:gd name="connsiteY0" fmla="*/ 355180 h 1337593"/>
                                          <a:gd name="connsiteX1" fmla="*/ 453421 w 2251993"/>
                                          <a:gd name="connsiteY1" fmla="*/ 230489 h 1337593"/>
                                          <a:gd name="connsiteX2" fmla="*/ 1348929 w 2251993"/>
                                          <a:gd name="connsiteY2" fmla="*/ 986192 h 1337593"/>
                                          <a:gd name="connsiteX3" fmla="*/ 1700330 w 2251993"/>
                                          <a:gd name="connsiteY3" fmla="*/ 1337593 h 1337593"/>
                                          <a:gd name="connsiteX4" fmla="*/ 2251993 w 2251993"/>
                                          <a:gd name="connsiteY4" fmla="*/ 744367 h 1337593"/>
                                          <a:gd name="connsiteX5" fmla="*/ 1352707 w 2251993"/>
                                          <a:gd name="connsiteY5" fmla="*/ 0 h 1337593"/>
                                          <a:gd name="connsiteX6" fmla="*/ 869058 w 2251993"/>
                                          <a:gd name="connsiteY6" fmla="*/ 581891 h 1337593"/>
                                          <a:gd name="connsiteX0" fmla="*/ 0 w 2251993"/>
                                          <a:gd name="connsiteY0" fmla="*/ 355180 h 1337593"/>
                                          <a:gd name="connsiteX1" fmla="*/ 453421 w 2251993"/>
                                          <a:gd name="connsiteY1" fmla="*/ 230489 h 1337593"/>
                                          <a:gd name="connsiteX2" fmla="*/ 1348929 w 2251993"/>
                                          <a:gd name="connsiteY2" fmla="*/ 986192 h 1337593"/>
                                          <a:gd name="connsiteX3" fmla="*/ 1700330 w 2251993"/>
                                          <a:gd name="connsiteY3" fmla="*/ 1337593 h 1337593"/>
                                          <a:gd name="connsiteX4" fmla="*/ 2251993 w 2251993"/>
                                          <a:gd name="connsiteY4" fmla="*/ 744367 h 1337593"/>
                                          <a:gd name="connsiteX5" fmla="*/ 1352707 w 2251993"/>
                                          <a:gd name="connsiteY5" fmla="*/ 0 h 1337593"/>
                                          <a:gd name="connsiteX6" fmla="*/ 869058 w 2251993"/>
                                          <a:gd name="connsiteY6" fmla="*/ 581891 h 1337593"/>
                                          <a:gd name="connsiteX0" fmla="*/ 0 w 2251993"/>
                                          <a:gd name="connsiteY0" fmla="*/ 355180 h 1364032"/>
                                          <a:gd name="connsiteX1" fmla="*/ 453421 w 2251993"/>
                                          <a:gd name="connsiteY1" fmla="*/ 230489 h 1364032"/>
                                          <a:gd name="connsiteX2" fmla="*/ 1348929 w 2251993"/>
                                          <a:gd name="connsiteY2" fmla="*/ 986192 h 1364032"/>
                                          <a:gd name="connsiteX3" fmla="*/ 1700330 w 2251993"/>
                                          <a:gd name="connsiteY3" fmla="*/ 1337593 h 1364032"/>
                                          <a:gd name="connsiteX4" fmla="*/ 2251993 w 2251993"/>
                                          <a:gd name="connsiteY4" fmla="*/ 744367 h 1364032"/>
                                          <a:gd name="connsiteX5" fmla="*/ 1352707 w 2251993"/>
                                          <a:gd name="connsiteY5" fmla="*/ 0 h 1364032"/>
                                          <a:gd name="connsiteX6" fmla="*/ 869058 w 2251993"/>
                                          <a:gd name="connsiteY6" fmla="*/ 581891 h 1364032"/>
                                          <a:gd name="connsiteX0" fmla="*/ 0 w 2251993"/>
                                          <a:gd name="connsiteY0" fmla="*/ 355180 h 1337595"/>
                                          <a:gd name="connsiteX1" fmla="*/ 453421 w 2251993"/>
                                          <a:gd name="connsiteY1" fmla="*/ 230489 h 1337595"/>
                                          <a:gd name="connsiteX2" fmla="*/ 1348929 w 2251993"/>
                                          <a:gd name="connsiteY2" fmla="*/ 986192 h 1337595"/>
                                          <a:gd name="connsiteX3" fmla="*/ 1700330 w 2251993"/>
                                          <a:gd name="connsiteY3" fmla="*/ 1337593 h 1337595"/>
                                          <a:gd name="connsiteX4" fmla="*/ 2251993 w 2251993"/>
                                          <a:gd name="connsiteY4" fmla="*/ 744367 h 1337595"/>
                                          <a:gd name="connsiteX5" fmla="*/ 1352707 w 2251993"/>
                                          <a:gd name="connsiteY5" fmla="*/ 0 h 1337595"/>
                                          <a:gd name="connsiteX6" fmla="*/ 869058 w 2251993"/>
                                          <a:gd name="connsiteY6" fmla="*/ 581891 h 1337595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596"/>
                                          <a:gd name="connsiteX1" fmla="*/ 453421 w 2251993"/>
                                          <a:gd name="connsiteY1" fmla="*/ 230489 h 1337596"/>
                                          <a:gd name="connsiteX2" fmla="*/ 1348929 w 2251993"/>
                                          <a:gd name="connsiteY2" fmla="*/ 986192 h 1337596"/>
                                          <a:gd name="connsiteX3" fmla="*/ 1700330 w 2251993"/>
                                          <a:gd name="connsiteY3" fmla="*/ 1337593 h 1337596"/>
                                          <a:gd name="connsiteX4" fmla="*/ 2251993 w 2251993"/>
                                          <a:gd name="connsiteY4" fmla="*/ 744367 h 1337596"/>
                                          <a:gd name="connsiteX5" fmla="*/ 1352707 w 2251993"/>
                                          <a:gd name="connsiteY5" fmla="*/ 0 h 1337596"/>
                                          <a:gd name="connsiteX6" fmla="*/ 869058 w 2251993"/>
                                          <a:gd name="connsiteY6" fmla="*/ 581891 h 1337596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  <a:gd name="connsiteX0" fmla="*/ 0 w 2251993"/>
                                          <a:gd name="connsiteY0" fmla="*/ 355180 h 1337675"/>
                                          <a:gd name="connsiteX1" fmla="*/ 453421 w 2251993"/>
                                          <a:gd name="connsiteY1" fmla="*/ 230489 h 1337675"/>
                                          <a:gd name="connsiteX2" fmla="*/ 1348929 w 2251993"/>
                                          <a:gd name="connsiteY2" fmla="*/ 986192 h 1337675"/>
                                          <a:gd name="connsiteX3" fmla="*/ 1700330 w 2251993"/>
                                          <a:gd name="connsiteY3" fmla="*/ 1337593 h 1337675"/>
                                          <a:gd name="connsiteX4" fmla="*/ 2251993 w 2251993"/>
                                          <a:gd name="connsiteY4" fmla="*/ 744367 h 1337675"/>
                                          <a:gd name="connsiteX5" fmla="*/ 1352707 w 2251993"/>
                                          <a:gd name="connsiteY5" fmla="*/ 0 h 1337675"/>
                                          <a:gd name="connsiteX6" fmla="*/ 869058 w 2251993"/>
                                          <a:gd name="connsiteY6" fmla="*/ 581891 h 133767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251993" h="1337675">
                                            <a:moveTo>
                                              <a:pt x="0" y="355180"/>
                                            </a:moveTo>
                                            <a:lnTo>
                                              <a:pt x="453421" y="230489"/>
                                            </a:lnTo>
                                            <a:lnTo>
                                              <a:pt x="1348929" y="986192"/>
                                            </a:lnTo>
                                            <a:cubicBezTo>
                                              <a:pt x="1337566" y="1144255"/>
                                              <a:pt x="1460533" y="1342319"/>
                                              <a:pt x="1700330" y="1337593"/>
                                            </a:cubicBezTo>
                                            <a:cubicBezTo>
                                              <a:pt x="1940127" y="1332867"/>
                                              <a:pt x="2223043" y="1036592"/>
                                              <a:pt x="2251993" y="744367"/>
                                            </a:cubicBezTo>
                                            <a:lnTo>
                                              <a:pt x="1352707" y="0"/>
                                            </a:lnTo>
                                            <a:cubicBezTo>
                                              <a:pt x="1350208" y="239318"/>
                                              <a:pt x="1132306" y="501314"/>
                                              <a:pt x="869058" y="58189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 flipV="1">
                                        <a:off x="2256670" y="752224"/>
                                        <a:ext cx="445801" cy="1246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 flipV="1">
                                        <a:off x="1356072" y="0"/>
                                        <a:ext cx="445865" cy="12846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 flipV="1">
                                        <a:off x="890246" y="1114533"/>
                                        <a:ext cx="455295" cy="1187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rnd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5" name="Straight Connector 45"/>
                                <wps:cNvCnPr/>
                                <wps:spPr>
                                  <a:xfrm flipV="1">
                                    <a:off x="1353600" y="1188000"/>
                                    <a:ext cx="900416" cy="23756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" name="Text Box 46"/>
                                <wps:cNvSpPr txBox="1"/>
                                <wps:spPr>
                                  <a:xfrm rot="20643356">
                                    <a:off x="1587140" y="1259235"/>
                                    <a:ext cx="681789" cy="323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4CF3411" w14:textId="77777777" w:rsidR="00B14832" w:rsidRPr="00C04B6E" w:rsidRDefault="00B14832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  <w14:glow w14:rad="139700">
                                            <w14:schemeClr w14:val="bg1">
                                              <w14:alpha w14:val="60000"/>
                                            </w14:schemeClr>
                                          </w14:glow>
                                        </w:rPr>
                                      </w:pPr>
                                      <w:r w:rsidRPr="00C04B6E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  <w14:glow w14:rad="139700">
                                            <w14:schemeClr w14:val="bg1">
                                              <w14:alpha w14:val="60000"/>
                                            </w14:schemeClr>
                                          </w14:glow>
                                        </w:rPr>
                                        <w:t>8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" name="Straight Connector 47"/>
                                <wps:cNvCnPr/>
                                <wps:spPr>
                                  <a:xfrm flipV="1">
                                    <a:off x="0" y="47520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Connector 48"/>
                                <wps:cNvCnPr/>
                                <wps:spPr>
                                  <a:xfrm flipV="1">
                                    <a:off x="1800000" y="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Connector 49"/>
                                <wps:cNvCnPr/>
                                <wps:spPr>
                                  <a:xfrm flipV="1">
                                    <a:off x="2700000" y="727200"/>
                                    <a:ext cx="0" cy="2834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" name="Straight Connector 50"/>
                                <wps:cNvCnPr/>
                                <wps:spPr>
                                  <a:xfrm flipV="1">
                                    <a:off x="0" y="93600"/>
                                    <a:ext cx="1799390" cy="47492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Text Box 51"/>
                                <wps:cNvSpPr txBox="1"/>
                                <wps:spPr>
                                  <a:xfrm rot="20643356">
                                    <a:off x="575004" y="65630"/>
                                    <a:ext cx="749968" cy="283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0AFFD3B" w14:textId="77777777" w:rsidR="00B14832" w:rsidRPr="00805AB9" w:rsidRDefault="00B14832" w:rsidP="00805AB9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16 c</w:t>
                                      </w:r>
                                      <w:r w:rsidRPr="00805AB9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2" name="Straight Connector 52"/>
                                <wps:cNvCnPr/>
                                <wps:spPr>
                                  <a:xfrm>
                                    <a:off x="1800000" y="93600"/>
                                    <a:ext cx="902313" cy="7539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" name="Text Box 53"/>
                                <wps:cNvSpPr txBox="1"/>
                                <wps:spPr>
                                  <a:xfrm rot="2345525">
                                    <a:off x="2057042" y="315804"/>
                                    <a:ext cx="749968" cy="283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AA4253" w14:textId="77777777" w:rsidR="00B14832" w:rsidRPr="00805AB9" w:rsidRDefault="00B14832" w:rsidP="00805AB9">
                                      <w:pP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9 c</w:t>
                                      </w:r>
                                      <w:r w:rsidRPr="00805AB9">
                                        <w:rPr>
                                          <w:sz w:val="24"/>
                                          <w:szCs w:val="24"/>
                                          <w:lang w:val="en-AU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" name="Straight Connector 54"/>
                                <wps:cNvCnPr/>
                                <wps:spPr>
                                  <a:xfrm>
                                    <a:off x="885600" y="554400"/>
                                    <a:ext cx="896537" cy="74942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" name="Straight Connector 55"/>
                                <wps:cNvCnPr/>
                                <wps:spPr>
                                  <a:xfrm flipV="1">
                                    <a:off x="453600" y="439200"/>
                                    <a:ext cx="895195" cy="22783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3124800" y="907200"/>
                                  <a:ext cx="751416" cy="5668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699B67" w14:textId="77777777" w:rsidR="00B14832" w:rsidRPr="00FB01C2" w:rsidRDefault="00B14832" w:rsidP="00713E7A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AU"/>
                                      </w:rPr>
                                    </w:pPr>
                                    <w:r w:rsidRPr="00FB01C2">
                                      <w:rPr>
                                        <w:sz w:val="24"/>
                                        <w:szCs w:val="24"/>
                                        <w:lang w:val="en-AU"/>
                                      </w:rPr>
                                      <w:t>NOT TO SCAL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EF2B3BB" id="Group 37" o:spid="_x0000_s1055" style="position:absolute;left:0;text-align:left;margin-left:57.65pt;margin-top:22.95pt;width:305.15pt;height:176.5pt;z-index:251693056;mso-width-relative:margin" coordsize="38759,22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">
                <v:shape id="Rectangle 33" o:spid="_x0000_s1056" style="position:absolute;left:13557;top:3086;width:13500;height:8763;visibility:visible;mso-wrap-style:square;v-text-anchor:middle" coordsize="1350556,877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" path="m,129946l446449,r904107,750964l905337,877158,,129946xe" fillcolor="#f2f2f2 [3052]" stroked="f" strokeweight="1pt">
                  <v:path arrowok="t" o:connecttype="custom" o:connectlocs="0,129819;446269,0;1350010,750229;904971,876300;0,129819" o:connectangles="0,0,0,0,0"/>
                </v:shape>
                <v:group id="Group 35" o:spid="_x0000_s1057" style="position:absolute;width:38759;height:22415" coordsize="38762,22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Rectangle 33" o:spid="_x0000_s1058" style="position:absolute;left:44;top:6667;width:13456;height:8738;visibility:visible;mso-wrap-style:square;v-text-anchor:middle" coordsize="1379194,892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" path="m,129946l469880,r909314,771787l905337,892797,,129946xe" fillcolor="#f2f2f2 [3052]" stroked="f" strokeweight="1pt">
                    <v:path arrowok="t" o:connecttype="custom" o:connectlocs="0,127175;458423,0;1345565,755330;883262,873760;0,127175" o:connectangles="0,0,0,0,0"/>
                  </v:shape>
                  <v:group id="Group 30" o:spid="_x0000_s1059" style="position:absolute;width:38762;height:22415" coordsize="38762,22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shape id="Freeform 29" o:spid="_x0000_s1060" style="position:absolute;left:8934;top:10668;width:18040;height:11747;visibility:visible;mso-wrap-style:square;v-text-anchor:middle" coordsize="1804388,1188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" path="m1357659,125750l1804388,c1772985,357495,1604637,932827,907442,1155287,456030,1299323,-3484,960157,20,485192l457219,363044c444392,576261,626559,740803,858581,708527v245744,-34185,496199,-348733,499078,-582777xe" fillcolor="#bfbfbf [2412]" stroked="f" strokeweight="2pt">
                      <v:path arrowok="t" o:connecttype="custom" o:connectlocs="1357393,124270;1804035,0;907264,1141689;20,479481;457130,358771;858413,700187;1357393,124270" o:connectangles="0,0,0,0,0,0,0"/>
                    </v:shape>
                    <v:group id="Group 58" o:spid="_x0000_s1061" style="position:absolute;width:38762;height:22361" coordsize="38762,22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<v:group id="Group 56" o:spid="_x0000_s1062" style="position:absolute;width:28070;height:22361" coordsize="28070,22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<v:group id="Group 31" o:spid="_x0000_s1063" style="position:absolute;top:3096;width:27019;height:19265" coordsize="27019,19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group id="Group 32" o:spid="_x0000_s1064" style="position:absolute;top:1290;width:22550;height:15800" coordsize="22550,157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<v:shape id="Freeform 36" o:spid="_x0000_s1065" style="position:absolute;left:8713;width:13837;height:13254;visibility:visible;mso-wrap-style:square;v-text-anchor:middle" coordsize="1383632,1325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" path="m,575109c254308,518185,479728,213364,481263,r902369,743551c1365574,991407,1094688,1286134,904774,1318329,616004,1367282,461595,1155434,476451,979370l,575109xe" fillcolor="white [3212]" stroked="f" strokeweight="2pt">
                              <v:fill color2="white [3212]" angle="320" colors="0 white;11141f white;36045f #7f7f7f" focus="100%" type="gradient">
                                <o:fill v:ext="view" type="gradientUnscaled"/>
                              </v:fill>
                              <v:path arrowok="t" o:connecttype="custom" o:connectlocs="0,575109;481263,0;1383632,743551;904774,1318329;476451,979370;0,575109" o:connectangles="0,0,0,0,0,0"/>
                            </v:shape>
                            <v:shape id="Freeform 38" o:spid="_x0000_s1066" style="position:absolute;top:3550;width:10595;height:12249;visibility:visible;mso-wrap-style:square;v-text-anchor:middle" coordsize="1059550,1224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" path="m227,l883572,752223v18649,195677,81119,374209,175978,472728l169304,486530c61497,371979,-4383,196468,227,xe" fillcolor="#404040 [2429]" stroked="f" strokeweight="2pt">
                              <v:fill color2="white [3212]" rotate="t" angle="320" colors="0 #404040;20972f #404040;38666f white" focus="100%" type="gradient">
                                <o:fill v:ext="view" type="gradientUnscaled"/>
                              </v:fill>
                              <v:path arrowok="t" o:connecttype="custom" o:connectlocs="227,0;883572,752223;1059550,1224951;169304,486530;227,0" o:connectangles="0,0,0,0,0"/>
                            </v:shape>
                          </v:group>
                          <v:group id="Group 39" o:spid="_x0000_s1067" style="position:absolute;width:27019;height:19265" coordsize="27024,19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<v:shape id="Freeform 40" o:spid="_x0000_s1068" style="position:absolute;width:27016;height:19270;visibility:visible;mso-wrap-style:square;v-text-anchor:middle" coordsize="2701637,19270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" adj="-11796480,,5400" path="m1806129,r895508,748145c2607202,1652634,1893010,1884306,1772123,1908148,1303564,1998932,918145,1760881,887951,1239352l,483649v13845,147362,-2540,351401,256939,566777l1099644,1747611e" filled="f" strokecolor="windowText" strokeweight="1.5pt">
                              <v:stroke joinstyle="round" endcap="round"/>
                              <v:formulas/>
                              <v:path arrowok="t" o:connecttype="custom" o:connectlocs="1806129,0;2701637,748145;1772123,1908148;887951,1239352;0,483649;256939,1050426;1099644,1747611" o:connectangles="0,0,0,0,0,0,0" textboxrect="0,0,2701637,1927066"/>
                              <v:textbox>
                                <w:txbxContent>
                                  <w:p w14:paraId="5C3148EF" w14:textId="77777777" w:rsidR="00B14832" w:rsidRDefault="00B14832" w:rsidP="00805AB9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Freeform 41" o:spid="_x0000_s1069" style="position:absolute;left:34;top:1276;width:22520;height:13377;visibility:visible;mso-wrap-style:square;v-text-anchor:middle" coordsize="2251993,1337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" path="m,355180l453421,230489r895508,755703c1337566,1144255,1460533,1342319,1700330,1337593v239797,-4726,522713,-301001,551663,-593226l1352707,v-2499,239318,-220401,501314,-483649,581891e" filled="f" strokecolor="windowText" strokeweight="1.5pt">
                              <v:path arrowok="t" o:connecttype="custom" o:connectlocs="0,355180;453421,230489;1348929,986192;1700330,1337593;2251993,744367;1352707,0;869058,581891" o:connectangles="0,0,0,0,0,0,0"/>
                            </v:shape>
                            <v:line id="Straight Connector 42" o:spid="_x0000_s1070" style="position:absolute;flip:y;visibility:visible;mso-wrap-style:square" from="22566,7522" to="27024,8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" strokecolor="windowText" strokeweight="1.5pt"/>
                            <v:line id="Straight Connector 43" o:spid="_x0000_s1071" style="position:absolute;flip:y;visibility:visible;mso-wrap-style:square" from="13560,0" to="18019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" strokecolor="windowText" strokeweight="1.5pt">
                              <v:stroke endcap="round"/>
                            </v:line>
                            <v:line id="Straight Connector 44" o:spid="_x0000_s1072" style="position:absolute;flip:y;visibility:visible;mso-wrap-style:square" from="8902,11145" to="13455,12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" strokecolor="windowText" strokeweight="1.5pt">
                              <v:stroke endcap="round"/>
                            </v:line>
                          </v:group>
                        </v:group>
                        <v:line id="Straight Connector 45" o:spid="_x0000_s1073" style="position:absolute;flip:y;visibility:visible;mso-wrap-style:square" from="13536,11880" to="22540,14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" strokecolor="black [3040]">
                          <v:stroke dashstyle="dash"/>
                        </v:line>
                        <v:shape id="Text Box 46" o:spid="_x0000_s1074" type="#_x0000_t202" style="position:absolute;left:15871;top:12592;width:6818;height:3232;rotation:-104491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" filled="f" stroked="f" strokeweight=".5pt">
                          <v:textbox>
                            <w:txbxContent>
                              <w:p w14:paraId="34CF3411" w14:textId="77777777" w:rsidR="00B14832" w:rsidRPr="00C04B6E" w:rsidRDefault="00B14832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  <w14:glow w14:rad="139700">
                                      <w14:schemeClr w14:val="bg1">
                                        <w14:alpha w14:val="60000"/>
                                      </w14:schemeClr>
                                    </w14:glow>
                                  </w:rPr>
                                </w:pPr>
                                <w:r w:rsidRPr="00C04B6E">
                                  <w:rPr>
                                    <w:sz w:val="24"/>
                                    <w:szCs w:val="24"/>
                                    <w:lang w:val="en-AU"/>
                                    <w14:glow w14:rad="139700">
                                      <w14:schemeClr w14:val="bg1">
                                        <w14:alpha w14:val="60000"/>
                                      </w14:schemeClr>
                                    </w14:glow>
                                  </w:rPr>
                                  <w:t>8 cm</w:t>
                                </w:r>
                              </w:p>
                            </w:txbxContent>
                          </v:textbox>
                        </v:shape>
                        <v:line id="Straight Connector 47" o:spid="_x0000_s1075" style="position:absolute;flip:y;visibility:visible;mso-wrap-style:square" from="0,4752" to="0,7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" strokecolor="black [3040]"/>
                        <v:line id="Straight Connector 48" o:spid="_x0000_s1076" style="position:absolute;flip:y;visibility:visible;mso-wrap-style:square" from="18000,0" to="18000,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" strokecolor="black [3040]"/>
                        <v:line id="Straight Connector 49" o:spid="_x0000_s1077" style="position:absolute;flip:y;visibility:visible;mso-wrap-style:square" from="27000,7272" to="27000,10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" strokecolor="black [3040]"/>
                        <v:line id="Straight Connector 50" o:spid="_x0000_s1078" style="position:absolute;flip:y;visibility:visible;mso-wrap-style:square" from="0,936" to="17993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" strokecolor="black [3040]">
                          <v:stroke dashstyle="dash"/>
                        </v:line>
                        <v:shape id="Text Box 51" o:spid="_x0000_s1079" type="#_x0000_t202" style="position:absolute;left:5750;top:656;width:7499;height:2834;rotation:-104491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" filled="f" stroked="f" strokeweight=".5pt">
                          <v:textbox>
                            <w:txbxContent>
                              <w:p w14:paraId="70AFFD3B" w14:textId="77777777" w:rsidR="00B14832" w:rsidRPr="00805AB9" w:rsidRDefault="00B14832" w:rsidP="00805AB9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16 c</w:t>
                                </w:r>
                                <w:r w:rsidRPr="00805AB9"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line id="Straight Connector 52" o:spid="_x0000_s1080" style="position:absolute;visibility:visible;mso-wrap-style:square" from="18000,936" to="27023,8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" strokecolor="black [3040]">
                          <v:stroke dashstyle="dash"/>
                        </v:line>
                        <v:shape id="Text Box 53" o:spid="_x0000_s1081" type="#_x0000_t202" style="position:absolute;left:20570;top:3158;width:7500;height:2834;rotation:256193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" filled="f" stroked="f" strokeweight=".5pt">
                          <v:textbox>
                            <w:txbxContent>
                              <w:p w14:paraId="5AAA4253" w14:textId="77777777" w:rsidR="00B14832" w:rsidRPr="00805AB9" w:rsidRDefault="00B14832" w:rsidP="00805AB9">
                                <w:pP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9 c</w:t>
                                </w:r>
                                <w:r w:rsidRPr="00805AB9">
                                  <w:rPr>
                                    <w:sz w:val="24"/>
                                    <w:szCs w:val="24"/>
                                    <w:lang w:val="en-AU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line id="Straight Connector 54" o:spid="_x0000_s1082" style="position:absolute;visibility:visible;mso-wrap-style:square" from="8856,5544" to="17821,13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" strokecolor="black [3040]">
                          <v:stroke dashstyle="dash"/>
                        </v:line>
                        <v:line id="Straight Connector 55" o:spid="_x0000_s1083" style="position:absolute;flip:y;visibility:visible;mso-wrap-style:square" from="4536,4392" to="13487,6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" strokecolor="black [3040]">
                          <v:stroke dashstyle="dash"/>
                        </v:line>
                      </v:group>
                      <v:shape id="Text Box 57" o:spid="_x0000_s1084" type="#_x0000_t202" style="position:absolute;left:31248;top:9072;width:7514;height:5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<v:textbox>
                          <w:txbxContent>
                            <w:p w14:paraId="54699B67" w14:textId="77777777" w:rsidR="00B14832" w:rsidRPr="00FB01C2" w:rsidRDefault="00B14832" w:rsidP="00713E7A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AU"/>
                                </w:rPr>
                              </w:pPr>
                              <w:r w:rsidRPr="00FB01C2">
                                <w:rPr>
                                  <w:sz w:val="24"/>
                                  <w:szCs w:val="24"/>
                                  <w:lang w:val="en-AU"/>
                                </w:rPr>
                                <w:t>NOT TO SCALE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through"/>
              </v:group>
            </w:pict>
          </mc:Fallback>
        </mc:AlternateContent>
      </w:r>
      <w:r w:rsidR="004342AD">
        <w:rPr>
          <w:b/>
          <w:bCs/>
          <w:sz w:val="24"/>
        </w:rPr>
        <w:t>7</w:t>
      </w:r>
      <w:r w:rsidR="009D16E3" w:rsidRPr="009D16E3">
        <w:rPr>
          <w:b/>
          <w:bCs/>
          <w:sz w:val="24"/>
        </w:rPr>
        <w:t>.</w:t>
      </w:r>
      <w:r w:rsidR="009D16E3">
        <w:rPr>
          <w:b/>
          <w:bCs/>
          <w:sz w:val="24"/>
        </w:rPr>
        <w:tab/>
      </w:r>
      <w:r w:rsidR="00805AB9">
        <w:rPr>
          <w:bCs/>
          <w:sz w:val="24"/>
        </w:rPr>
        <w:t>T</w:t>
      </w:r>
      <w:r w:rsidR="001416E1">
        <w:rPr>
          <w:bCs/>
          <w:sz w:val="24"/>
        </w:rPr>
        <w:t xml:space="preserve">he steel half </w:t>
      </w:r>
      <w:r w:rsidR="00805AB9">
        <w:rPr>
          <w:bCs/>
          <w:sz w:val="24"/>
        </w:rPr>
        <w:t>cylinder part illustrated below belongs to an industrial sorting-machine.</w:t>
      </w:r>
      <w:r w:rsidR="009D16E3">
        <w:rPr>
          <w:bCs/>
          <w:sz w:val="24"/>
        </w:rPr>
        <w:tab/>
      </w:r>
      <w:r w:rsidR="009D16E3">
        <w:rPr>
          <w:bCs/>
          <w:sz w:val="24"/>
        </w:rPr>
        <w:tab/>
      </w:r>
      <w:r w:rsidR="009D16E3">
        <w:rPr>
          <w:bCs/>
          <w:sz w:val="24"/>
        </w:rPr>
        <w:tab/>
      </w:r>
    </w:p>
    <w:p w14:paraId="3994BBFD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19FCB899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0F427756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03E8E919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1943292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408F1C3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4D3AD375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64CF090B" w14:textId="77777777" w:rsidR="009D16E3" w:rsidRDefault="009D16E3" w:rsidP="009D16E3">
      <w:pPr>
        <w:ind w:left="567" w:hanging="567"/>
        <w:rPr>
          <w:b/>
          <w:bCs/>
          <w:sz w:val="24"/>
        </w:rPr>
      </w:pPr>
    </w:p>
    <w:p w14:paraId="759AC728" w14:textId="77777777" w:rsidR="00805AB9" w:rsidRDefault="00805AB9" w:rsidP="009D16E3">
      <w:pPr>
        <w:ind w:left="567" w:hanging="567"/>
        <w:rPr>
          <w:b/>
          <w:bCs/>
          <w:sz w:val="24"/>
        </w:rPr>
      </w:pPr>
    </w:p>
    <w:p w14:paraId="4DD73368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53DBE995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369CD9F0" w14:textId="77777777" w:rsidR="00805AB9" w:rsidRPr="008C1FFD" w:rsidRDefault="00805AB9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3A6199BD" w14:textId="77777777" w:rsidR="001416E1" w:rsidRPr="008C1FFD" w:rsidRDefault="001416E1" w:rsidP="009D16E3">
      <w:pPr>
        <w:ind w:left="567" w:hanging="567"/>
        <w:rPr>
          <w:b/>
          <w:bCs/>
          <w:color w:val="000000" w:themeColor="text1"/>
          <w:sz w:val="24"/>
        </w:rPr>
      </w:pPr>
    </w:p>
    <w:p w14:paraId="4D53C16C" w14:textId="5F8A1E76" w:rsidR="00EF1F76" w:rsidRPr="008C1FFD" w:rsidRDefault="001416E1" w:rsidP="00DD3C00">
      <w:pPr>
        <w:pStyle w:val="Header"/>
        <w:numPr>
          <w:ilvl w:val="0"/>
          <w:numId w:val="12"/>
        </w:numPr>
        <w:tabs>
          <w:tab w:val="clear" w:pos="4153"/>
          <w:tab w:val="clear" w:pos="8306"/>
        </w:tabs>
        <w:spacing w:before="120"/>
        <w:ind w:left="1134" w:hanging="567"/>
        <w:rPr>
          <w:bCs/>
          <w:color w:val="000000" w:themeColor="text1"/>
          <w:sz w:val="24"/>
        </w:rPr>
      </w:pPr>
      <w:r w:rsidRPr="008C1FFD">
        <w:rPr>
          <w:bCs/>
          <w:color w:val="000000" w:themeColor="text1"/>
          <w:sz w:val="24"/>
        </w:rPr>
        <w:t xml:space="preserve">Find the </w:t>
      </w:r>
      <w:r w:rsidR="00680DB8" w:rsidRPr="008C1FFD">
        <w:rPr>
          <w:bCs/>
          <w:color w:val="000000" w:themeColor="text1"/>
          <w:sz w:val="24"/>
        </w:rPr>
        <w:t xml:space="preserve">exact </w:t>
      </w:r>
      <w:r w:rsidRPr="008C1FFD">
        <w:rPr>
          <w:bCs/>
          <w:color w:val="000000" w:themeColor="text1"/>
          <w:sz w:val="24"/>
        </w:rPr>
        <w:t xml:space="preserve">volume of steel needed to make this </w:t>
      </w:r>
      <w:r w:rsidR="009A2159" w:rsidRPr="008C1FFD">
        <w:rPr>
          <w:bCs/>
          <w:color w:val="000000" w:themeColor="text1"/>
          <w:sz w:val="24"/>
        </w:rPr>
        <w:t>part</w:t>
      </w:r>
      <w:r w:rsidR="00680DB8" w:rsidRPr="008C1FFD">
        <w:rPr>
          <w:bCs/>
          <w:color w:val="000000" w:themeColor="text1"/>
          <w:sz w:val="24"/>
        </w:rPr>
        <w:t>.</w:t>
      </w:r>
      <w:r w:rsidR="009A2159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Pr="008C1FFD">
        <w:rPr>
          <w:b/>
          <w:bCs/>
          <w:color w:val="000000" w:themeColor="text1"/>
          <w:sz w:val="24"/>
        </w:rPr>
        <w:t>3</w:t>
      </w:r>
    </w:p>
    <w:p w14:paraId="02DD9DA7" w14:textId="5C7E2F20" w:rsidR="008C1FFD" w:rsidRPr="004342AD" w:rsidRDefault="009A2159" w:rsidP="008C1FFD">
      <w:pPr>
        <w:pStyle w:val="Header"/>
        <w:numPr>
          <w:ilvl w:val="0"/>
          <w:numId w:val="12"/>
        </w:numPr>
        <w:tabs>
          <w:tab w:val="clear" w:pos="4153"/>
          <w:tab w:val="clear" w:pos="8306"/>
        </w:tabs>
        <w:spacing w:before="120"/>
        <w:ind w:left="1134" w:hanging="567"/>
        <w:rPr>
          <w:bCs/>
          <w:color w:val="000000" w:themeColor="text1"/>
          <w:sz w:val="24"/>
        </w:rPr>
      </w:pPr>
      <w:r w:rsidRPr="008C1FFD">
        <w:rPr>
          <w:bCs/>
          <w:color w:val="000000" w:themeColor="text1"/>
          <w:sz w:val="24"/>
        </w:rPr>
        <w:t xml:space="preserve">The part is to be silver-plated. Calculate the total surface area of </w:t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Cs/>
          <w:color w:val="000000" w:themeColor="text1"/>
          <w:sz w:val="24"/>
        </w:rPr>
        <w:tab/>
      </w:r>
      <w:r w:rsidR="00680DB8" w:rsidRPr="008C1FFD">
        <w:rPr>
          <w:b/>
          <w:bCs/>
          <w:color w:val="000000" w:themeColor="text1"/>
          <w:sz w:val="24"/>
        </w:rPr>
        <w:t>3</w:t>
      </w:r>
      <w:r w:rsidR="00680DB8" w:rsidRPr="008C1FFD">
        <w:rPr>
          <w:bCs/>
          <w:color w:val="000000" w:themeColor="text1"/>
          <w:sz w:val="24"/>
        </w:rPr>
        <w:br/>
      </w:r>
      <w:r w:rsidRPr="008C1FFD">
        <w:rPr>
          <w:bCs/>
          <w:color w:val="000000" w:themeColor="text1"/>
          <w:sz w:val="24"/>
        </w:rPr>
        <w:t>the part</w:t>
      </w:r>
      <w:r w:rsidR="00680DB8" w:rsidRPr="008C1FFD">
        <w:rPr>
          <w:bCs/>
          <w:color w:val="000000" w:themeColor="text1"/>
          <w:sz w:val="24"/>
        </w:rPr>
        <w:t xml:space="preserve"> correct to the nearest square centimetre</w:t>
      </w:r>
      <w:r w:rsidR="001513DB">
        <w:rPr>
          <w:bCs/>
          <w:color w:val="000000" w:themeColor="text1"/>
          <w:sz w:val="24"/>
        </w:rPr>
        <w:t>.</w:t>
      </w:r>
      <w:bookmarkStart w:id="0" w:name="_GoBack"/>
      <w:bookmarkEnd w:id="0"/>
    </w:p>
    <w:p w14:paraId="2E14B669" w14:textId="7DC9024C" w:rsidR="00DD3C00" w:rsidRPr="007F694F" w:rsidRDefault="008C1FFD" w:rsidP="007F694F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color w:val="000000" w:themeColor="text1"/>
          <w:sz w:val="40"/>
          <w:szCs w:val="40"/>
        </w:rPr>
      </w:pPr>
      <w:r w:rsidRPr="007F694F">
        <w:rPr>
          <w:b/>
          <w:bCs/>
          <w:i/>
          <w:color w:val="000000" w:themeColor="text1"/>
          <w:sz w:val="40"/>
          <w:szCs w:val="40"/>
        </w:rPr>
        <w:lastRenderedPageBreak/>
        <w:t>Start a New Booklet</w:t>
      </w:r>
    </w:p>
    <w:p w14:paraId="236A0F94" w14:textId="77777777" w:rsidR="008C1FFD" w:rsidRPr="008C1FFD" w:rsidRDefault="008C1FFD" w:rsidP="008C1FFD">
      <w:pPr>
        <w:pStyle w:val="Header"/>
        <w:tabs>
          <w:tab w:val="clear" w:pos="4153"/>
          <w:tab w:val="clear" w:pos="8306"/>
        </w:tabs>
        <w:spacing w:before="120"/>
        <w:ind w:left="1080"/>
        <w:jc w:val="center"/>
        <w:rPr>
          <w:b/>
          <w:bCs/>
          <w:i/>
          <w:color w:val="000000" w:themeColor="text1"/>
          <w:sz w:val="32"/>
          <w:szCs w:val="32"/>
        </w:rPr>
      </w:pPr>
    </w:p>
    <w:p w14:paraId="2825B0C6" w14:textId="77777777" w:rsidR="004342AD" w:rsidRDefault="004342AD" w:rsidP="0000793C">
      <w:pPr>
        <w:pStyle w:val="Header"/>
        <w:tabs>
          <w:tab w:val="clear" w:pos="4153"/>
          <w:tab w:val="clear" w:pos="8306"/>
        </w:tabs>
        <w:rPr>
          <w:b/>
          <w:bCs/>
          <w:sz w:val="36"/>
          <w:szCs w:val="36"/>
          <w:u w:val="single"/>
        </w:rPr>
      </w:pPr>
    </w:p>
    <w:p w14:paraId="412FB2E6" w14:textId="217941A6" w:rsidR="0000793C" w:rsidRDefault="0000793C" w:rsidP="0000793C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  <w:r w:rsidRPr="003B1B77">
        <w:rPr>
          <w:b/>
          <w:bCs/>
          <w:sz w:val="36"/>
          <w:szCs w:val="36"/>
          <w:u w:val="single"/>
        </w:rPr>
        <w:t>SECTION I</w:t>
      </w:r>
      <w:r>
        <w:rPr>
          <w:b/>
          <w:bCs/>
          <w:sz w:val="36"/>
          <w:szCs w:val="36"/>
          <w:u w:val="single"/>
        </w:rPr>
        <w:t>I:</w:t>
      </w:r>
      <w:r>
        <w:rPr>
          <w:b/>
          <w:bCs/>
          <w:sz w:val="36"/>
          <w:szCs w:val="36"/>
        </w:rPr>
        <w:tab/>
      </w:r>
      <w:r w:rsidRPr="0000793C">
        <w:rPr>
          <w:bCs/>
          <w:sz w:val="28"/>
          <w:szCs w:val="28"/>
        </w:rPr>
        <w:t xml:space="preserve">To be completed in </w:t>
      </w:r>
      <w:r w:rsidRPr="0000793C">
        <w:rPr>
          <w:b/>
          <w:bCs/>
          <w:sz w:val="28"/>
          <w:szCs w:val="28"/>
          <w:u w:val="single"/>
        </w:rPr>
        <w:t>Booklet 2</w:t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</w:r>
      <w:r w:rsidRPr="0000793C">
        <w:rPr>
          <w:bCs/>
          <w:sz w:val="28"/>
          <w:szCs w:val="28"/>
        </w:rPr>
        <w:tab/>
        <w:t>2</w:t>
      </w:r>
      <w:r w:rsidR="007F694F">
        <w:rPr>
          <w:bCs/>
          <w:sz w:val="28"/>
          <w:szCs w:val="28"/>
        </w:rPr>
        <w:t>0</w:t>
      </w:r>
      <w:r w:rsidRPr="0000793C">
        <w:rPr>
          <w:bCs/>
          <w:sz w:val="28"/>
          <w:szCs w:val="28"/>
        </w:rPr>
        <w:t xml:space="preserve"> Marks</w:t>
      </w:r>
    </w:p>
    <w:p w14:paraId="6CE319B9" w14:textId="77777777" w:rsidR="004342AD" w:rsidRDefault="004342AD" w:rsidP="000079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</w:p>
    <w:p w14:paraId="5DEEF0D4" w14:textId="33E82BBF" w:rsidR="0000793C" w:rsidRPr="00F5338A" w:rsidRDefault="0000793C" w:rsidP="0000793C">
      <w:pPr>
        <w:pStyle w:val="Header"/>
        <w:tabs>
          <w:tab w:val="clear" w:pos="4153"/>
          <w:tab w:val="clear" w:pos="8306"/>
        </w:tabs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60800" behindDoc="0" locked="0" layoutInCell="1" allowOverlap="1" wp14:anchorId="41F58A0D" wp14:editId="09DF5D1A">
                <wp:simplePos x="0" y="0"/>
                <wp:positionH relativeFrom="margin">
                  <wp:posOffset>-64770</wp:posOffset>
                </wp:positionH>
                <wp:positionV relativeFrom="paragraph">
                  <wp:posOffset>122604</wp:posOffset>
                </wp:positionV>
                <wp:extent cx="5825490" cy="0"/>
                <wp:effectExtent l="0" t="0" r="16510" b="25400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06C63A" id="Straight Connector 59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1pt,9.65pt" to="453.6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Ive/QEAAMM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">
                <w10:wrap anchorx="margin"/>
              </v:line>
            </w:pict>
          </mc:Fallback>
        </mc:AlternateContent>
      </w:r>
    </w:p>
    <w:p w14:paraId="3299D599" w14:textId="697D956E" w:rsidR="0000793C" w:rsidRPr="003B1B77" w:rsidRDefault="0000793C" w:rsidP="0000793C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t xml:space="preserve">Multiple </w:t>
      </w:r>
      <w:r w:rsidRPr="00EA41B4">
        <w:rPr>
          <w:b/>
          <w:bCs/>
          <w:sz w:val="28"/>
          <w:szCs w:val="28"/>
          <w:u w:val="single"/>
        </w:rPr>
        <w:t>Choice:</w:t>
      </w:r>
      <w:r w:rsidR="007F694F" w:rsidRPr="007F694F">
        <w:rPr>
          <w:bCs/>
          <w:sz w:val="24"/>
          <w:szCs w:val="24"/>
        </w:rPr>
        <w:t xml:space="preserve"> </w:t>
      </w:r>
      <w:r w:rsidR="007F694F">
        <w:rPr>
          <w:bCs/>
          <w:sz w:val="24"/>
          <w:szCs w:val="24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7F694F">
        <w:rPr>
          <w:bCs/>
          <w:sz w:val="24"/>
          <w:szCs w:val="24"/>
        </w:rPr>
        <w:t>8</w:t>
      </w:r>
      <w:r w:rsidR="007F694F" w:rsidRPr="00EA41B4">
        <w:rPr>
          <w:bCs/>
          <w:sz w:val="24"/>
          <w:szCs w:val="24"/>
        </w:rPr>
        <w:t xml:space="preserve"> to </w:t>
      </w:r>
      <w:r w:rsidR="007F694F">
        <w:rPr>
          <w:bCs/>
          <w:sz w:val="24"/>
          <w:szCs w:val="24"/>
        </w:rPr>
        <w:t>11</w:t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</w:r>
      <w:r w:rsidR="007F694F">
        <w:rPr>
          <w:b/>
          <w:bCs/>
          <w:sz w:val="28"/>
          <w:szCs w:val="28"/>
        </w:rPr>
        <w:tab/>
        <w:t xml:space="preserve">   </w:t>
      </w:r>
      <w:r w:rsidRPr="00EA41B4">
        <w:rPr>
          <w:bCs/>
          <w:sz w:val="24"/>
          <w:szCs w:val="24"/>
        </w:rPr>
        <w:t>(</w:t>
      </w:r>
      <w:r w:rsidR="007F694F">
        <w:rPr>
          <w:bCs/>
          <w:sz w:val="24"/>
          <w:szCs w:val="24"/>
        </w:rPr>
        <w:t xml:space="preserve">4 marks, </w:t>
      </w:r>
      <w:r w:rsidRPr="00EA41B4">
        <w:rPr>
          <w:bCs/>
          <w:sz w:val="24"/>
          <w:szCs w:val="24"/>
        </w:rPr>
        <w:t>1 mark each)</w:t>
      </w:r>
    </w:p>
    <w:p w14:paraId="52A42D97" w14:textId="77777777" w:rsidR="0000793C" w:rsidRPr="008C1FFD" w:rsidRDefault="0000793C" w:rsidP="0000793C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spacing w:before="120"/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Write the letter matching the best answer.</w:t>
      </w:r>
    </w:p>
    <w:p w14:paraId="7F75DFFB" w14:textId="77777777" w:rsidR="0000793C" w:rsidRPr="008C1FFD" w:rsidRDefault="0000793C" w:rsidP="0000793C">
      <w:pPr>
        <w:pStyle w:val="Header"/>
        <w:numPr>
          <w:ilvl w:val="0"/>
          <w:numId w:val="11"/>
        </w:numPr>
        <w:tabs>
          <w:tab w:val="clear" w:pos="4153"/>
          <w:tab w:val="clear" w:pos="8306"/>
        </w:tabs>
        <w:ind w:left="284" w:hanging="284"/>
        <w:rPr>
          <w:bCs/>
          <w:color w:val="000000" w:themeColor="text1"/>
          <w:sz w:val="24"/>
          <w:szCs w:val="24"/>
        </w:rPr>
      </w:pPr>
      <w:r w:rsidRPr="008C1FFD">
        <w:rPr>
          <w:bCs/>
          <w:color w:val="000000" w:themeColor="text1"/>
          <w:sz w:val="24"/>
          <w:szCs w:val="24"/>
        </w:rPr>
        <w:t>You may also write working but only the letter matching your response will be marked.</w:t>
      </w:r>
    </w:p>
    <w:p w14:paraId="681E9020" w14:textId="77777777" w:rsidR="0000793C" w:rsidRPr="008C1FFD" w:rsidRDefault="0000793C" w:rsidP="0000793C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</w:p>
    <w:p w14:paraId="017D298B" w14:textId="310C15ED" w:rsidR="008C1FFD" w:rsidRPr="004342AD" w:rsidRDefault="0000793C" w:rsidP="004342AD">
      <w:pPr>
        <w:autoSpaceDE w:val="0"/>
        <w:autoSpaceDN w:val="0"/>
        <w:adjustRightInd w:val="0"/>
        <w:rPr>
          <w:rFonts w:ascii="Palatino-Roman" w:eastAsiaTheme="minorHAnsi" w:hAnsi="Palatino-Roman" w:cs="Palatino-Roman"/>
          <w:color w:val="000000" w:themeColor="text1"/>
          <w:sz w:val="24"/>
          <w:szCs w:val="24"/>
          <w:lang w:val="en-AU"/>
        </w:rPr>
      </w:pPr>
      <w:r w:rsidRPr="008C1FFD">
        <w:rPr>
          <w:noProof/>
          <w:color w:val="000000" w:themeColor="text1"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61824" behindDoc="0" locked="0" layoutInCell="1" allowOverlap="1" wp14:anchorId="26BB2FE7" wp14:editId="590356C1">
                <wp:simplePos x="0" y="0"/>
                <wp:positionH relativeFrom="margin">
                  <wp:posOffset>-32385</wp:posOffset>
                </wp:positionH>
                <wp:positionV relativeFrom="paragraph">
                  <wp:posOffset>30480</wp:posOffset>
                </wp:positionV>
                <wp:extent cx="5825490" cy="0"/>
                <wp:effectExtent l="0" t="0" r="16510" b="25400"/>
                <wp:wrapNone/>
                <wp:docPr id="288" name="Straight Connector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86ACDE" id="Straight Connector 288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2.55pt,2.4pt" to="456.1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frw/Q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">
                <w10:wrap anchorx="margin"/>
              </v:line>
            </w:pict>
          </mc:Fallback>
        </mc:AlternateContent>
      </w:r>
    </w:p>
    <w:p w14:paraId="50EB7AAB" w14:textId="77777777" w:rsidR="004342AD" w:rsidRDefault="004342AD" w:rsidP="0000793C">
      <w:pPr>
        <w:spacing w:after="120"/>
        <w:ind w:left="567" w:hanging="567"/>
        <w:rPr>
          <w:b/>
          <w:bCs/>
          <w:color w:val="000000" w:themeColor="text1"/>
          <w:sz w:val="24"/>
        </w:rPr>
      </w:pPr>
    </w:p>
    <w:p w14:paraId="32898D77" w14:textId="69C890AC" w:rsidR="0000793C" w:rsidRPr="008C1FFD" w:rsidRDefault="007F694F" w:rsidP="0000793C">
      <w:pPr>
        <w:spacing w:after="120"/>
        <w:ind w:left="567" w:hanging="567"/>
        <w:rPr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</w:rPr>
        <w:t>8</w:t>
      </w:r>
      <w:r w:rsidR="0000793C" w:rsidRPr="008C1FFD">
        <w:rPr>
          <w:b/>
          <w:bCs/>
          <w:color w:val="000000" w:themeColor="text1"/>
          <w:sz w:val="24"/>
        </w:rPr>
        <w:t>.</w:t>
      </w:r>
      <w:r w:rsidR="0000793C" w:rsidRPr="008C1FFD">
        <w:rPr>
          <w:bCs/>
          <w:color w:val="000000" w:themeColor="text1"/>
          <w:sz w:val="24"/>
        </w:rPr>
        <w:tab/>
      </w:r>
      <w:r w:rsidR="00876F5C" w:rsidRPr="008C1FFD">
        <w:rPr>
          <w:color w:val="000000" w:themeColor="text1"/>
          <w:sz w:val="24"/>
          <w:szCs w:val="24"/>
        </w:rPr>
        <w:t>Simplify</w:t>
      </w:r>
      <w:r w:rsidR="0000793C" w:rsidRPr="008C1FFD">
        <w:rPr>
          <w:color w:val="000000" w:themeColor="text1"/>
          <w:sz w:val="24"/>
          <w:szCs w:val="24"/>
        </w:rPr>
        <w:t xml:space="preserve"> </w:t>
      </w:r>
      <w:r w:rsidR="0000793C" w:rsidRPr="008C1FFD">
        <w:rPr>
          <w:color w:val="000000" w:themeColor="text1"/>
          <w:position w:val="-18"/>
          <w:sz w:val="24"/>
          <w:szCs w:val="24"/>
        </w:rPr>
        <w:object w:dxaOrig="1719" w:dyaOrig="480" w14:anchorId="300B2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24pt" o:ole="">
            <v:imagedata r:id="rId9" o:title=""/>
          </v:shape>
          <o:OLEObject Type="Embed" ProgID="Equation.DSMT4" ShapeID="_x0000_i1025" DrawAspect="Content" ObjectID="_1583825506" r:id="rId10"/>
        </w:object>
      </w:r>
      <w:r w:rsidR="0000793C" w:rsidRPr="008C1FFD">
        <w:rPr>
          <w:color w:val="000000" w:themeColor="text1"/>
          <w:sz w:val="24"/>
          <w:szCs w:val="24"/>
        </w:rPr>
        <w:t xml:space="preserve"> </w:t>
      </w:r>
    </w:p>
    <w:p w14:paraId="70E8F07A" w14:textId="7C004CAC" w:rsidR="0000793C" w:rsidRDefault="004342AD" w:rsidP="004342AD">
      <w:pPr>
        <w:spacing w:after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00793C" w:rsidRPr="00273F06">
        <w:rPr>
          <w:position w:val="-8"/>
          <w:sz w:val="24"/>
          <w:szCs w:val="24"/>
        </w:rPr>
        <w:object w:dxaOrig="1420" w:dyaOrig="360" w14:anchorId="369E7396">
          <v:shape id="_x0000_i1026" type="#_x0000_t75" style="width:1in;height:18.8pt" o:ole="">
            <v:imagedata r:id="rId11" o:title=""/>
          </v:shape>
          <o:OLEObject Type="Embed" ProgID="Equation.DSMT4" ShapeID="_x0000_i1026" DrawAspect="Content" ObjectID="_1583825507" r:id="rId12"/>
        </w:object>
      </w:r>
      <w:r w:rsidR="0000793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B)   </w:t>
      </w:r>
      <w:r w:rsidR="0000793C" w:rsidRPr="00273F06">
        <w:rPr>
          <w:position w:val="-8"/>
          <w:sz w:val="24"/>
          <w:szCs w:val="24"/>
        </w:rPr>
        <w:object w:dxaOrig="1320" w:dyaOrig="360" w14:anchorId="77C51077">
          <v:shape id="_x0000_i1027" type="#_x0000_t75" style="width:66.8pt;height:18.8pt" o:ole="">
            <v:imagedata r:id="rId13" o:title=""/>
          </v:shape>
          <o:OLEObject Type="Embed" ProgID="Equation.DSMT4" ShapeID="_x0000_i1027" DrawAspect="Content" ObjectID="_1583825508" r:id="rId14"/>
        </w:object>
      </w:r>
    </w:p>
    <w:p w14:paraId="47937D43" w14:textId="1D3138FC" w:rsidR="0000793C" w:rsidRPr="004342AD" w:rsidRDefault="004342AD" w:rsidP="004342AD">
      <w:pPr>
        <w:spacing w:after="12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="0000793C" w:rsidRPr="00273F06">
        <w:rPr>
          <w:position w:val="-6"/>
          <w:sz w:val="24"/>
          <w:szCs w:val="24"/>
        </w:rPr>
        <w:object w:dxaOrig="1460" w:dyaOrig="340" w14:anchorId="5E15904D">
          <v:shape id="_x0000_i1028" type="#_x0000_t75" style="width:73.05pt;height:17.75pt" o:ole="">
            <v:imagedata r:id="rId15" o:title=""/>
          </v:shape>
          <o:OLEObject Type="Embed" ProgID="Equation.DSMT4" ShapeID="_x0000_i1028" DrawAspect="Content" ObjectID="_1583825509" r:id="rId1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D)   </w:t>
      </w:r>
      <w:r w:rsidR="0000793C" w:rsidRPr="00273F06">
        <w:rPr>
          <w:position w:val="-8"/>
          <w:sz w:val="24"/>
          <w:szCs w:val="24"/>
        </w:rPr>
        <w:object w:dxaOrig="1359" w:dyaOrig="360" w14:anchorId="7C4DC98A">
          <v:shape id="_x0000_i1029" type="#_x0000_t75" style="width:67.9pt;height:18.8pt" o:ole="">
            <v:imagedata r:id="rId17" o:title=""/>
          </v:shape>
          <o:OLEObject Type="Embed" ProgID="Equation.DSMT4" ShapeID="_x0000_i1029" DrawAspect="Content" ObjectID="_1583825510" r:id="rId18"/>
        </w:object>
      </w:r>
      <w:r w:rsidR="0000793C" w:rsidRPr="002F623B">
        <w:rPr>
          <w:bCs/>
          <w:sz w:val="24"/>
          <w:szCs w:val="24"/>
        </w:rPr>
        <w:t xml:space="preserve"> </w:t>
      </w:r>
    </w:p>
    <w:p w14:paraId="00394038" w14:textId="77777777" w:rsidR="00065A26" w:rsidRDefault="00065A26" w:rsidP="00065A26">
      <w:pPr>
        <w:pStyle w:val="Header"/>
        <w:tabs>
          <w:tab w:val="clear" w:pos="4153"/>
          <w:tab w:val="clear" w:pos="8306"/>
        </w:tabs>
        <w:spacing w:before="120"/>
        <w:rPr>
          <w:bCs/>
          <w:sz w:val="24"/>
        </w:rPr>
      </w:pPr>
    </w:p>
    <w:p w14:paraId="35671234" w14:textId="77777777" w:rsidR="004342AD" w:rsidRDefault="004342AD" w:rsidP="0000793C">
      <w:pPr>
        <w:pStyle w:val="Header"/>
        <w:tabs>
          <w:tab w:val="clear" w:pos="4153"/>
          <w:tab w:val="clear" w:pos="8306"/>
        </w:tabs>
        <w:ind w:left="567" w:hanging="567"/>
        <w:rPr>
          <w:b/>
          <w:sz w:val="24"/>
          <w:szCs w:val="24"/>
        </w:rPr>
      </w:pPr>
    </w:p>
    <w:p w14:paraId="43CCD7A3" w14:textId="77777777" w:rsidR="004342AD" w:rsidRDefault="004342AD" w:rsidP="0000793C">
      <w:pPr>
        <w:pStyle w:val="Header"/>
        <w:tabs>
          <w:tab w:val="clear" w:pos="4153"/>
          <w:tab w:val="clear" w:pos="8306"/>
        </w:tabs>
        <w:ind w:left="567" w:hanging="567"/>
        <w:rPr>
          <w:b/>
          <w:sz w:val="24"/>
          <w:szCs w:val="24"/>
        </w:rPr>
      </w:pPr>
    </w:p>
    <w:p w14:paraId="46898CE8" w14:textId="6FCC6AAD" w:rsidR="00065A26" w:rsidRPr="00EF1F76" w:rsidRDefault="007F694F" w:rsidP="0000793C">
      <w:pPr>
        <w:pStyle w:val="Header"/>
        <w:tabs>
          <w:tab w:val="clear" w:pos="4153"/>
          <w:tab w:val="clear" w:pos="8306"/>
        </w:tabs>
        <w:ind w:left="567" w:hanging="567"/>
        <w:rPr>
          <w:bCs/>
          <w:sz w:val="24"/>
          <w:szCs w:val="24"/>
        </w:rPr>
      </w:pPr>
      <w:r>
        <w:rPr>
          <w:b/>
          <w:sz w:val="24"/>
          <w:szCs w:val="24"/>
        </w:rPr>
        <w:t>9</w:t>
      </w:r>
      <w:r w:rsidR="0000793C" w:rsidRPr="0000793C">
        <w:rPr>
          <w:b/>
          <w:sz w:val="24"/>
          <w:szCs w:val="24"/>
        </w:rPr>
        <w:t>.</w:t>
      </w:r>
      <w:r w:rsidR="0000793C">
        <w:rPr>
          <w:sz w:val="24"/>
          <w:szCs w:val="24"/>
        </w:rPr>
        <w:tab/>
      </w:r>
      <w:r w:rsidR="00EF1F76" w:rsidRPr="00EF1F76">
        <w:rPr>
          <w:sz w:val="24"/>
          <w:szCs w:val="24"/>
        </w:rPr>
        <w:t xml:space="preserve">Which expression below is equivalent to </w:t>
      </w:r>
      <w:r w:rsidR="00EF1F76" w:rsidRPr="00EF1F76">
        <w:rPr>
          <w:position w:val="-8"/>
          <w:sz w:val="24"/>
          <w:szCs w:val="24"/>
        </w:rPr>
        <w:object w:dxaOrig="600" w:dyaOrig="360" w14:anchorId="4F399EBB">
          <v:shape id="_x0000_i1030" type="#_x0000_t75" style="width:30.25pt;height:18.8pt" o:ole="">
            <v:imagedata r:id="rId19" o:title=""/>
          </v:shape>
          <o:OLEObject Type="Embed" ProgID="Equation.DSMT4" ShapeID="_x0000_i1030" DrawAspect="Content" ObjectID="_1583825511" r:id="rId20"/>
        </w:object>
      </w:r>
      <w:r w:rsidR="00EF1F76" w:rsidRPr="00EF1F76">
        <w:rPr>
          <w:sz w:val="24"/>
          <w:szCs w:val="24"/>
        </w:rPr>
        <w:t>?</w:t>
      </w:r>
      <w:r w:rsidR="00065A26" w:rsidRPr="00EF1F76">
        <w:rPr>
          <w:bCs/>
          <w:sz w:val="24"/>
          <w:szCs w:val="24"/>
        </w:rPr>
        <w:t xml:space="preserve"> </w:t>
      </w:r>
    </w:p>
    <w:p w14:paraId="4D3D3E06" w14:textId="3901C2FE" w:rsidR="00065A26" w:rsidRPr="00EF1F76" w:rsidRDefault="004342AD" w:rsidP="004342AD">
      <w:pPr>
        <w:pStyle w:val="Header"/>
        <w:tabs>
          <w:tab w:val="clear" w:pos="4153"/>
          <w:tab w:val="clear" w:pos="8306"/>
        </w:tabs>
        <w:spacing w:before="120"/>
        <w:ind w:firstLine="567"/>
        <w:rPr>
          <w:bCs/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E75F86" w:rsidRPr="00EF1F76">
        <w:rPr>
          <w:position w:val="-6"/>
          <w:sz w:val="24"/>
          <w:szCs w:val="24"/>
        </w:rPr>
        <w:object w:dxaOrig="360" w:dyaOrig="500" w14:anchorId="708B3F7A">
          <v:shape id="_x0000_i1031" type="#_x0000_t75" style="width:18.8pt;height:25.05pt" o:ole="">
            <v:imagedata r:id="rId21" o:title=""/>
          </v:shape>
          <o:OLEObject Type="Embed" ProgID="Equation.3" ShapeID="_x0000_i1031" DrawAspect="Content" ObjectID="_1583825512" r:id="rId22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B)   </w:t>
      </w:r>
      <w:r w:rsidR="00EF1F76" w:rsidRPr="00EF1F76">
        <w:rPr>
          <w:position w:val="-6"/>
          <w:sz w:val="24"/>
          <w:szCs w:val="24"/>
        </w:rPr>
        <w:object w:dxaOrig="300" w:dyaOrig="480" w14:anchorId="290F1977">
          <v:shape id="_x0000_i1032" type="#_x0000_t75" style="width:14.6pt;height:24pt" o:ole="">
            <v:imagedata r:id="rId23" o:title=""/>
          </v:shape>
          <o:OLEObject Type="Embed" ProgID="Equation.DSMT4" ShapeID="_x0000_i1032" DrawAspect="Content" ObjectID="_1583825513" r:id="rId24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C)   </w:t>
      </w:r>
      <w:r w:rsidR="00EF1F76" w:rsidRPr="00EF1F76">
        <w:rPr>
          <w:position w:val="-6"/>
          <w:sz w:val="24"/>
          <w:szCs w:val="24"/>
        </w:rPr>
        <w:object w:dxaOrig="300" w:dyaOrig="480" w14:anchorId="4350C4AB">
          <v:shape id="_x0000_i1033" type="#_x0000_t75" style="width:14.6pt;height:24pt" o:ole="">
            <v:imagedata r:id="rId25" o:title=""/>
          </v:shape>
          <o:OLEObject Type="Embed" ProgID="Equation.DSMT4" ShapeID="_x0000_i1033" DrawAspect="Content" ObjectID="_1583825514" r:id="rId26"/>
        </w:object>
      </w: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  <w:t xml:space="preserve">(D)   </w:t>
      </w:r>
      <w:r w:rsidR="00EF1F76" w:rsidRPr="00EF1F76">
        <w:rPr>
          <w:position w:val="-6"/>
          <w:sz w:val="24"/>
          <w:szCs w:val="24"/>
        </w:rPr>
        <w:object w:dxaOrig="380" w:dyaOrig="480" w14:anchorId="0C95B72E">
          <v:shape id="_x0000_i1034" type="#_x0000_t75" style="width:18.8pt;height:24pt" o:ole="">
            <v:imagedata r:id="rId27" o:title=""/>
          </v:shape>
          <o:OLEObject Type="Embed" ProgID="Equation.DSMT4" ShapeID="_x0000_i1034" DrawAspect="Content" ObjectID="_1583825515" r:id="rId28"/>
        </w:object>
      </w:r>
    </w:p>
    <w:p w14:paraId="3574A490" w14:textId="4B19B8F6" w:rsidR="00E75F86" w:rsidRPr="00E720F4" w:rsidRDefault="00E75F86">
      <w:pPr>
        <w:rPr>
          <w:sz w:val="24"/>
          <w:szCs w:val="24"/>
        </w:rPr>
      </w:pPr>
    </w:p>
    <w:p w14:paraId="1D12C53D" w14:textId="77777777" w:rsidR="004342AD" w:rsidRDefault="004342AD" w:rsidP="005B26DB">
      <w:pPr>
        <w:spacing w:after="120"/>
        <w:ind w:left="567" w:hanging="567"/>
        <w:rPr>
          <w:b/>
          <w:sz w:val="24"/>
          <w:szCs w:val="24"/>
        </w:rPr>
      </w:pPr>
    </w:p>
    <w:p w14:paraId="36B72EC9" w14:textId="77777777" w:rsidR="004342AD" w:rsidRDefault="004342AD" w:rsidP="005B26DB">
      <w:pPr>
        <w:spacing w:after="120"/>
        <w:ind w:left="567" w:hanging="567"/>
        <w:rPr>
          <w:b/>
          <w:sz w:val="24"/>
          <w:szCs w:val="24"/>
        </w:rPr>
      </w:pPr>
    </w:p>
    <w:p w14:paraId="58B993C0" w14:textId="0E010FF8" w:rsidR="005B26DB" w:rsidRPr="00B22384" w:rsidRDefault="005B26DB" w:rsidP="005B26DB">
      <w:pPr>
        <w:spacing w:after="120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0</w:t>
      </w:r>
      <w:r w:rsidRPr="00591DB9">
        <w:rPr>
          <w:b/>
          <w:sz w:val="24"/>
          <w:szCs w:val="24"/>
        </w:rPr>
        <w:t>.</w:t>
      </w:r>
      <w:r>
        <w:rPr>
          <w:sz w:val="24"/>
          <w:szCs w:val="24"/>
        </w:rPr>
        <w:tab/>
      </w:r>
      <w:r w:rsidRPr="00B22384">
        <w:rPr>
          <w:sz w:val="24"/>
          <w:szCs w:val="24"/>
        </w:rPr>
        <w:t xml:space="preserve">Write </w:t>
      </w:r>
      <w:r w:rsidRPr="00591DB9">
        <w:rPr>
          <w:rFonts w:eastAsiaTheme="minorHAnsi"/>
          <w:color w:val="FF0000"/>
          <w:position w:val="-24"/>
          <w:sz w:val="24"/>
          <w:szCs w:val="24"/>
        </w:rPr>
        <w:object w:dxaOrig="680" w:dyaOrig="660" w14:anchorId="66A11821">
          <v:shape id="_x0000_i1035" type="#_x0000_t75" style="width:34.45pt;height:33.4pt" o:ole="">
            <v:imagedata r:id="rId29" o:title=""/>
          </v:shape>
          <o:OLEObject Type="Embed" ProgID="Equation.DSMT4" ShapeID="_x0000_i1035" DrawAspect="Content" ObjectID="_1583825516" r:id="rId30"/>
        </w:object>
      </w:r>
      <w:r w:rsidRPr="00B22384">
        <w:rPr>
          <w:sz w:val="24"/>
          <w:szCs w:val="24"/>
        </w:rPr>
        <w:t xml:space="preserve"> in simplest form, </w:t>
      </w:r>
      <w:r>
        <w:rPr>
          <w:sz w:val="24"/>
          <w:szCs w:val="24"/>
        </w:rPr>
        <w:t>without</w:t>
      </w:r>
      <w:r w:rsidRPr="00B22384">
        <w:rPr>
          <w:sz w:val="24"/>
          <w:szCs w:val="24"/>
        </w:rPr>
        <w:t xml:space="preserve"> negative indices.</w:t>
      </w:r>
    </w:p>
    <w:p w14:paraId="368FA0C1" w14:textId="2D6A6F0E" w:rsidR="005B26DB" w:rsidRDefault="004342AD" w:rsidP="004342AD">
      <w:pPr>
        <w:tabs>
          <w:tab w:val="left" w:pos="841"/>
        </w:tabs>
        <w:spacing w:after="240"/>
        <w:ind w:left="1134" w:hanging="567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="00663904" w:rsidRPr="00273F06">
        <w:rPr>
          <w:position w:val="-24"/>
          <w:sz w:val="24"/>
          <w:szCs w:val="24"/>
        </w:rPr>
        <w:object w:dxaOrig="240" w:dyaOrig="620" w14:anchorId="4D27A193">
          <v:shape id="_x0000_i1036" type="#_x0000_t75" style="width:12.5pt;height:31.3pt" o:ole="">
            <v:imagedata r:id="rId31" o:title=""/>
          </v:shape>
          <o:OLEObject Type="Embed" ProgID="Equation.DSMT4" ShapeID="_x0000_i1036" DrawAspect="Content" ObjectID="_1583825517" r:id="rId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B)   </w:t>
      </w:r>
      <w:r w:rsidR="00663904" w:rsidRPr="00273F06">
        <w:rPr>
          <w:position w:val="-24"/>
          <w:sz w:val="24"/>
          <w:szCs w:val="24"/>
        </w:rPr>
        <w:object w:dxaOrig="320" w:dyaOrig="620" w14:anchorId="046E5A59">
          <v:shape id="_x0000_i1037" type="#_x0000_t75" style="width:15.65pt;height:31.3pt" o:ole="">
            <v:imagedata r:id="rId33" o:title=""/>
          </v:shape>
          <o:OLEObject Type="Embed" ProgID="Equation.DSMT4" ShapeID="_x0000_i1037" DrawAspect="Content" ObjectID="_1583825518" r:id="rId34"/>
        </w:object>
      </w:r>
      <w:r w:rsidR="005B26DB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C)   </w:t>
      </w:r>
      <w:r w:rsidR="00663904" w:rsidRPr="00273F06">
        <w:rPr>
          <w:position w:val="-24"/>
          <w:sz w:val="24"/>
          <w:szCs w:val="24"/>
        </w:rPr>
        <w:object w:dxaOrig="360" w:dyaOrig="620" w14:anchorId="188CC8EC">
          <v:shape id="_x0000_i1038" type="#_x0000_t75" style="width:18.8pt;height:32.35pt" o:ole="">
            <v:imagedata r:id="rId35" o:title=""/>
          </v:shape>
          <o:OLEObject Type="Embed" ProgID="Equation.DSMT4" ShapeID="_x0000_i1038" DrawAspect="Content" ObjectID="_1583825519" r:id="rId36"/>
        </w:object>
      </w:r>
      <w:r w:rsidR="005B26DB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(D)   </w:t>
      </w:r>
      <w:r w:rsidR="00663904" w:rsidRPr="00273F06">
        <w:rPr>
          <w:position w:val="-24"/>
          <w:sz w:val="24"/>
          <w:szCs w:val="24"/>
        </w:rPr>
        <w:object w:dxaOrig="460" w:dyaOrig="620" w14:anchorId="6C04CF3D">
          <v:shape id="_x0000_i1039" type="#_x0000_t75" style="width:24pt;height:32.35pt" o:ole="">
            <v:imagedata r:id="rId37" o:title=""/>
          </v:shape>
          <o:OLEObject Type="Embed" ProgID="Equation.DSMT4" ShapeID="_x0000_i1039" DrawAspect="Content" ObjectID="_1583825520" r:id="rId38"/>
        </w:object>
      </w:r>
      <w:r w:rsidR="005B26DB">
        <w:rPr>
          <w:sz w:val="24"/>
          <w:szCs w:val="24"/>
        </w:rPr>
        <w:t xml:space="preserve"> </w:t>
      </w:r>
    </w:p>
    <w:p w14:paraId="3F16DEAF" w14:textId="77777777" w:rsidR="00E720F4" w:rsidRPr="00E720F4" w:rsidRDefault="00E720F4">
      <w:pPr>
        <w:rPr>
          <w:sz w:val="24"/>
          <w:szCs w:val="24"/>
        </w:rPr>
      </w:pPr>
    </w:p>
    <w:p w14:paraId="2E5552E8" w14:textId="78D27696" w:rsidR="00336463" w:rsidRDefault="00336463" w:rsidP="00E720F4">
      <w:pPr>
        <w:ind w:left="1418" w:hanging="709"/>
        <w:rPr>
          <w:sz w:val="24"/>
          <w:lang w:eastAsia="en-AU"/>
        </w:rPr>
      </w:pPr>
    </w:p>
    <w:p w14:paraId="3D1C5699" w14:textId="77777777" w:rsidR="008C1FFD" w:rsidRDefault="008C1FFD" w:rsidP="00E720F4">
      <w:pPr>
        <w:ind w:left="1418" w:hanging="709"/>
        <w:rPr>
          <w:sz w:val="24"/>
          <w:lang w:eastAsia="en-AU"/>
        </w:rPr>
      </w:pPr>
    </w:p>
    <w:p w14:paraId="24579F6A" w14:textId="0BE17E4B" w:rsidR="003C414B" w:rsidRPr="00B22384" w:rsidRDefault="003C414B" w:rsidP="003C414B">
      <w:pPr>
        <w:spacing w:line="276" w:lineRule="auto"/>
        <w:ind w:left="567" w:hanging="567"/>
        <w:rPr>
          <w:bCs/>
          <w:sz w:val="24"/>
          <w:szCs w:val="24"/>
        </w:rPr>
      </w:pPr>
      <w:r w:rsidRPr="002F623B">
        <w:rPr>
          <w:b/>
          <w:bCs/>
          <w:sz w:val="24"/>
          <w:szCs w:val="24"/>
        </w:rPr>
        <w:t>1</w:t>
      </w:r>
      <w:r w:rsidR="007F694F">
        <w:rPr>
          <w:b/>
          <w:bCs/>
          <w:sz w:val="24"/>
          <w:szCs w:val="24"/>
        </w:rPr>
        <w:t>1</w:t>
      </w:r>
      <w:r w:rsidRPr="002F623B">
        <w:rPr>
          <w:b/>
          <w:bCs/>
          <w:sz w:val="24"/>
          <w:szCs w:val="24"/>
        </w:rPr>
        <w:t>.</w:t>
      </w:r>
      <w:r>
        <w:rPr>
          <w:bCs/>
          <w:sz w:val="24"/>
          <w:szCs w:val="24"/>
        </w:rPr>
        <w:tab/>
      </w:r>
      <w:r w:rsidRPr="00B22384">
        <w:rPr>
          <w:bCs/>
          <w:sz w:val="24"/>
          <w:szCs w:val="24"/>
        </w:rPr>
        <w:t xml:space="preserve">Simplify </w:t>
      </w:r>
      <w:r w:rsidRPr="00B22384">
        <w:rPr>
          <w:bCs/>
          <w:color w:val="FF0000"/>
          <w:position w:val="-30"/>
          <w:sz w:val="24"/>
          <w:szCs w:val="24"/>
        </w:rPr>
        <w:object w:dxaOrig="739" w:dyaOrig="748" w14:anchorId="011CCAA2">
          <v:shape id="_x0000_i1040" type="#_x0000_t75" style="width:35.5pt;height:37.55pt" o:ole="">
            <v:imagedata r:id="rId39" o:title=""/>
          </v:shape>
          <o:OLEObject Type="Embed" ProgID="FXE300.Equation" ShapeID="_x0000_i1040" DrawAspect="Content" ObjectID="_1583825521" r:id="rId40"/>
        </w:object>
      </w:r>
    </w:p>
    <w:p w14:paraId="12DB4A00" w14:textId="6E3946E7" w:rsidR="003C414B" w:rsidRDefault="004342AD" w:rsidP="004342AD">
      <w:pPr>
        <w:spacing w:before="120" w:after="200" w:line="276" w:lineRule="auto"/>
        <w:ind w:left="1134" w:hanging="567"/>
        <w:rPr>
          <w:sz w:val="24"/>
          <w:szCs w:val="24"/>
        </w:rPr>
      </w:pPr>
      <w:r>
        <w:rPr>
          <w:bCs/>
          <w:position w:val="6"/>
          <w:sz w:val="24"/>
          <w:szCs w:val="24"/>
        </w:rPr>
        <w:t xml:space="preserve">(A)   </w:t>
      </w:r>
      <w:r w:rsidR="003C414B" w:rsidRPr="00B22384">
        <w:rPr>
          <w:sz w:val="24"/>
          <w:szCs w:val="24"/>
        </w:rPr>
        <w:object w:dxaOrig="481" w:dyaOrig="350" w14:anchorId="4896518A">
          <v:shape id="_x0000_i1041" type="#_x0000_t75" style="width:24pt;height:17.75pt" o:ole="">
            <v:imagedata r:id="rId41" o:title=""/>
          </v:shape>
          <o:OLEObject Type="Embed" ProgID="FXE300.Equation" ShapeID="_x0000_i1041" DrawAspect="Content" ObjectID="_1583825522" r:id="rId4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B)   </w:t>
      </w:r>
      <w:r w:rsidR="003C414B" w:rsidRPr="00B22384">
        <w:rPr>
          <w:position w:val="-6"/>
          <w:sz w:val="24"/>
          <w:szCs w:val="24"/>
        </w:rPr>
        <w:object w:dxaOrig="481" w:dyaOrig="350" w14:anchorId="49C2E6D0">
          <v:shape id="_x0000_i1042" type="#_x0000_t75" style="width:24pt;height:17.75pt" o:ole="">
            <v:imagedata r:id="rId43" o:title=""/>
          </v:shape>
          <o:OLEObject Type="Embed" ProgID="FXE300.Equation" ShapeID="_x0000_i1042" DrawAspect="Content" ObjectID="_1583825523" r:id="rId4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C)   </w:t>
      </w:r>
      <w:r w:rsidR="003C414B" w:rsidRPr="00B22384">
        <w:rPr>
          <w:position w:val="-6"/>
          <w:sz w:val="24"/>
          <w:szCs w:val="24"/>
        </w:rPr>
        <w:object w:dxaOrig="361" w:dyaOrig="350" w14:anchorId="551D8A09">
          <v:shape id="_x0000_i1043" type="#_x0000_t75" style="width:17.75pt;height:17.75pt" o:ole="">
            <v:imagedata r:id="rId45" o:title=""/>
          </v:shape>
          <o:OLEObject Type="Embed" ProgID="FXE300.Equation" ShapeID="_x0000_i1043" DrawAspect="Content" ObjectID="_1583825524" r:id="rId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Cs/>
          <w:sz w:val="24"/>
          <w:szCs w:val="24"/>
        </w:rPr>
        <w:t xml:space="preserve">(D)   </w:t>
      </w:r>
      <w:r w:rsidR="003C414B" w:rsidRPr="00B22384">
        <w:rPr>
          <w:position w:val="-6"/>
          <w:sz w:val="24"/>
          <w:szCs w:val="24"/>
        </w:rPr>
        <w:object w:dxaOrig="481" w:dyaOrig="350" w14:anchorId="69455841">
          <v:shape id="_x0000_i1044" type="#_x0000_t75" style="width:24pt;height:17.75pt" o:ole="">
            <v:imagedata r:id="rId47" o:title=""/>
          </v:shape>
          <o:OLEObject Type="Embed" ProgID="FXE300.Equation" ShapeID="_x0000_i1044" DrawAspect="Content" ObjectID="_1583825525" r:id="rId48"/>
        </w:object>
      </w:r>
    </w:p>
    <w:p w14:paraId="1A5A55B1" w14:textId="08853F6C" w:rsidR="00B22384" w:rsidRDefault="00B22384" w:rsidP="00B22384">
      <w:pPr>
        <w:rPr>
          <w:b/>
          <w:sz w:val="24"/>
          <w:szCs w:val="24"/>
        </w:rPr>
      </w:pPr>
    </w:p>
    <w:p w14:paraId="53F1562B" w14:textId="39D634E8" w:rsidR="00BA70EA" w:rsidRPr="00836775" w:rsidRDefault="008C1FFD" w:rsidP="008C1FFD">
      <w:pPr>
        <w:spacing w:after="200"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1FE09A40" w14:textId="77777777" w:rsidR="003C414B" w:rsidRDefault="003C414B" w:rsidP="003C414B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903089">
        <w:rPr>
          <w:noProof/>
          <w:lang w:val="en-AU" w:eastAsia="en-AU"/>
        </w:rPr>
        <w:lastRenderedPageBreak/>
        <mc:AlternateContent>
          <mc:Choice Requires="wps">
            <w:drawing>
              <wp:anchor distT="4294967295" distB="4294967295" distL="114300" distR="114300" simplePos="0" relativeHeight="251736064" behindDoc="0" locked="0" layoutInCell="1" allowOverlap="1" wp14:anchorId="69711F47" wp14:editId="70241FAC">
                <wp:simplePos x="0" y="0"/>
                <wp:positionH relativeFrom="margin">
                  <wp:posOffset>-75565</wp:posOffset>
                </wp:positionH>
                <wp:positionV relativeFrom="paragraph">
                  <wp:posOffset>46200</wp:posOffset>
                </wp:positionV>
                <wp:extent cx="5825490" cy="0"/>
                <wp:effectExtent l="0" t="0" r="22860" b="19050"/>
                <wp:wrapNone/>
                <wp:docPr id="289" name="Straight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0A0DE" id="Straight Connector 289" o:spid="_x0000_s1026" style="position:absolute;z-index:2517360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5.95pt,3.65pt" to="452.7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sOf/g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">
                <w10:wrap anchorx="margin"/>
              </v:line>
            </w:pict>
          </mc:Fallback>
        </mc:AlternateContent>
      </w:r>
    </w:p>
    <w:p w14:paraId="068A4126" w14:textId="2EC34BA3" w:rsidR="003C414B" w:rsidRPr="00EA41B4" w:rsidRDefault="003C414B" w:rsidP="003C414B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  <w:u w:val="single"/>
        </w:rPr>
      </w:pPr>
      <w:r w:rsidRPr="00AE5664">
        <w:rPr>
          <w:b/>
          <w:bCs/>
          <w:sz w:val="28"/>
          <w:szCs w:val="28"/>
          <w:u w:val="single"/>
        </w:rPr>
        <w:t>Extended Response:</w:t>
      </w:r>
      <w:r w:rsidRPr="00AE5664">
        <w:rPr>
          <w:b/>
          <w:bCs/>
          <w:sz w:val="28"/>
          <w:szCs w:val="28"/>
        </w:rPr>
        <w:t xml:space="preserve"> </w:t>
      </w:r>
      <w:r w:rsidR="007F694F" w:rsidRPr="00EA41B4">
        <w:rPr>
          <w:bCs/>
          <w:sz w:val="24"/>
          <w:szCs w:val="24"/>
        </w:rPr>
        <w:t xml:space="preserve">Questions </w:t>
      </w:r>
      <w:r w:rsidR="001D1604">
        <w:rPr>
          <w:bCs/>
          <w:sz w:val="24"/>
          <w:szCs w:val="24"/>
        </w:rPr>
        <w:t>12</w:t>
      </w:r>
      <w:r w:rsidR="007F694F" w:rsidRPr="00EA41B4">
        <w:rPr>
          <w:bCs/>
          <w:sz w:val="24"/>
          <w:szCs w:val="24"/>
        </w:rPr>
        <w:t xml:space="preserve"> to </w:t>
      </w:r>
      <w:r w:rsidR="001D1604">
        <w:rPr>
          <w:bCs/>
          <w:sz w:val="24"/>
          <w:szCs w:val="24"/>
        </w:rPr>
        <w:t>16</w:t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  <w:t xml:space="preserve">     </w:t>
      </w:r>
      <w:r w:rsidR="007F694F">
        <w:rPr>
          <w:b/>
          <w:bCs/>
          <w:sz w:val="28"/>
          <w:szCs w:val="28"/>
        </w:rPr>
        <w:t xml:space="preserve">   </w:t>
      </w:r>
      <w:r w:rsidRPr="00EA41B4">
        <w:rPr>
          <w:bCs/>
          <w:sz w:val="24"/>
          <w:szCs w:val="24"/>
        </w:rPr>
        <w:t>(1</w:t>
      </w:r>
      <w:r w:rsidR="007F694F">
        <w:rPr>
          <w:bCs/>
          <w:sz w:val="24"/>
          <w:szCs w:val="24"/>
        </w:rPr>
        <w:t>6</w:t>
      </w:r>
      <w:r w:rsidRPr="00EA41B4">
        <w:rPr>
          <w:bCs/>
          <w:sz w:val="24"/>
          <w:szCs w:val="24"/>
        </w:rPr>
        <w:t xml:space="preserve"> marks)</w:t>
      </w:r>
    </w:p>
    <w:p w14:paraId="00F2159E" w14:textId="47087E49" w:rsidR="003C414B" w:rsidRDefault="003C414B" w:rsidP="003C414B">
      <w:pPr>
        <w:numPr>
          <w:ilvl w:val="0"/>
          <w:numId w:val="11"/>
        </w:numPr>
        <w:spacing w:before="12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Continue working in Booklet </w:t>
      </w:r>
      <w:r w:rsidR="00876F5C">
        <w:rPr>
          <w:sz w:val="24"/>
          <w:szCs w:val="24"/>
        </w:rPr>
        <w:t>2</w:t>
      </w:r>
      <w:r>
        <w:rPr>
          <w:sz w:val="24"/>
          <w:szCs w:val="24"/>
        </w:rPr>
        <w:t>.</w:t>
      </w:r>
    </w:p>
    <w:p w14:paraId="6233F476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>
        <w:rPr>
          <w:sz w:val="24"/>
          <w:szCs w:val="24"/>
        </w:rPr>
        <w:t>Marks for each question are indicated to the right.</w:t>
      </w:r>
    </w:p>
    <w:p w14:paraId="7E363732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All n</w:t>
      </w:r>
      <w:r>
        <w:rPr>
          <w:sz w:val="24"/>
          <w:szCs w:val="24"/>
        </w:rPr>
        <w:t>ecessary working is to be shown.</w:t>
      </w:r>
    </w:p>
    <w:p w14:paraId="00F066CA" w14:textId="77777777" w:rsidR="003C414B" w:rsidRDefault="003C414B" w:rsidP="003C414B">
      <w:pPr>
        <w:numPr>
          <w:ilvl w:val="0"/>
          <w:numId w:val="11"/>
        </w:numPr>
        <w:ind w:left="284" w:hanging="284"/>
        <w:rPr>
          <w:sz w:val="24"/>
          <w:szCs w:val="24"/>
        </w:rPr>
      </w:pPr>
      <w:r w:rsidRPr="00E63948">
        <w:rPr>
          <w:sz w:val="24"/>
          <w:szCs w:val="24"/>
        </w:rPr>
        <w:t>Marks may be deducted for careless or poorly arranged work.</w:t>
      </w:r>
    </w:p>
    <w:p w14:paraId="21A3FCF8" w14:textId="77777777" w:rsidR="003C414B" w:rsidRDefault="003C414B" w:rsidP="003C414B">
      <w:pPr>
        <w:ind w:left="284"/>
        <w:rPr>
          <w:sz w:val="24"/>
          <w:szCs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737088" behindDoc="0" locked="0" layoutInCell="1" allowOverlap="1" wp14:anchorId="624E0637" wp14:editId="34E00977">
                <wp:simplePos x="0" y="0"/>
                <wp:positionH relativeFrom="margin">
                  <wp:posOffset>-77470</wp:posOffset>
                </wp:positionH>
                <wp:positionV relativeFrom="paragraph">
                  <wp:posOffset>163195</wp:posOffset>
                </wp:positionV>
                <wp:extent cx="5825490" cy="0"/>
                <wp:effectExtent l="0" t="0" r="16510" b="25400"/>
                <wp:wrapNone/>
                <wp:docPr id="290" name="Straight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98F750" id="Straight Connector 290" o:spid="_x0000_s1026" style="position:absolute;z-index:25173708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6.1pt,12.85pt" to="45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">
                <w10:wrap anchorx="margin"/>
              </v:line>
            </w:pict>
          </mc:Fallback>
        </mc:AlternateContent>
      </w:r>
    </w:p>
    <w:p w14:paraId="2B2C88AB" w14:textId="04B3C5DE" w:rsidR="003C414B" w:rsidRDefault="003C414B" w:rsidP="003C414B">
      <w:pPr>
        <w:ind w:left="284"/>
        <w:rPr>
          <w:sz w:val="24"/>
          <w:szCs w:val="24"/>
        </w:rPr>
      </w:pPr>
    </w:p>
    <w:p w14:paraId="7FBA8E4A" w14:textId="77777777" w:rsidR="00BA70EA" w:rsidRDefault="00BA70EA" w:rsidP="003C414B">
      <w:pPr>
        <w:ind w:left="284"/>
        <w:rPr>
          <w:sz w:val="24"/>
          <w:szCs w:val="24"/>
        </w:rPr>
      </w:pPr>
    </w:p>
    <w:p w14:paraId="17149146" w14:textId="7B3A0CBB" w:rsidR="00BA70EA" w:rsidRPr="002C2020" w:rsidRDefault="00497678" w:rsidP="008C1FFD">
      <w:pPr>
        <w:spacing w:before="120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2</w:t>
      </w:r>
      <w:r w:rsidR="003C414B" w:rsidRPr="00713E7A">
        <w:rPr>
          <w:b/>
          <w:sz w:val="24"/>
          <w:szCs w:val="24"/>
        </w:rPr>
        <w:t>.</w:t>
      </w:r>
      <w:r w:rsidR="003C414B" w:rsidRPr="00713E7A">
        <w:rPr>
          <w:b/>
          <w:sz w:val="24"/>
          <w:szCs w:val="24"/>
        </w:rPr>
        <w:tab/>
      </w:r>
      <w:r w:rsidR="002C2020">
        <w:rPr>
          <w:sz w:val="24"/>
          <w:szCs w:val="24"/>
        </w:rPr>
        <w:t>Simplify the following:</w:t>
      </w:r>
    </w:p>
    <w:p w14:paraId="191AE98F" w14:textId="6DE627FD" w:rsidR="00BA70EA" w:rsidRPr="008C1FFD" w:rsidRDefault="00610953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a</w:t>
      </w:r>
      <w:r w:rsidRPr="002C2020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2C2020">
        <w:rPr>
          <w:position w:val="-30"/>
          <w:sz w:val="24"/>
          <w:szCs w:val="24"/>
        </w:rPr>
        <w:object w:dxaOrig="640" w:dyaOrig="760" w14:anchorId="4BBDA365">
          <v:shape id="_x0000_i1045" type="#_x0000_t75" style="width:32.35pt;height:37.55pt" o:ole="">
            <v:imagedata r:id="rId49" o:title=""/>
          </v:shape>
          <o:OLEObject Type="Embed" ProgID="Equation.3" ShapeID="_x0000_i1045" DrawAspect="Content" ObjectID="_1583825526" r:id="rId50"/>
        </w:objec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6F581D59" w14:textId="701DCD0E" w:rsidR="00BA70EA" w:rsidRPr="008C1FFD" w:rsidRDefault="002C2020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b</w:t>
      </w:r>
      <w:r w:rsidRPr="002C2020">
        <w:rPr>
          <w:sz w:val="24"/>
          <w:szCs w:val="24"/>
        </w:rPr>
        <w:t>)</w:t>
      </w:r>
      <w:r w:rsidR="003C414B" w:rsidRPr="00713E7A">
        <w:rPr>
          <w:sz w:val="24"/>
          <w:szCs w:val="24"/>
        </w:rPr>
        <w:tab/>
      </w:r>
      <w:r>
        <w:rPr>
          <w:position w:val="-6"/>
          <w:sz w:val="24"/>
          <w:szCs w:val="24"/>
        </w:rPr>
        <w:object w:dxaOrig="1220" w:dyaOrig="380" w14:anchorId="5B9C1A3A">
          <v:shape id="_x0000_i1046" type="#_x0000_t75" style="width:61.55pt;height:18.8pt" o:ole="">
            <v:imagedata r:id="rId51" o:title=""/>
          </v:shape>
          <o:OLEObject Type="Embed" ProgID="Equation.3" ShapeID="_x0000_i1046" DrawAspect="Content" ObjectID="_1583825527" r:id="rId52"/>
        </w:object>
      </w:r>
      <w:r w:rsidR="003C414B" w:rsidRPr="00713E7A">
        <w:rPr>
          <w:sz w:val="24"/>
          <w:szCs w:val="24"/>
        </w:rPr>
        <w:tab/>
      </w:r>
      <w:r w:rsidR="003C414B" w:rsidRPr="00713E7A">
        <w:rPr>
          <w:sz w:val="24"/>
          <w:szCs w:val="24"/>
        </w:rPr>
        <w:tab/>
      </w:r>
      <w:r w:rsidR="003C414B" w:rsidRPr="00713E7A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AD5FCA">
        <w:rPr>
          <w:b/>
          <w:sz w:val="24"/>
          <w:szCs w:val="24"/>
        </w:rPr>
        <w:t>1</w:t>
      </w:r>
    </w:p>
    <w:p w14:paraId="66068EFD" w14:textId="7DF908EA" w:rsidR="00BA70EA" w:rsidRDefault="002C2020" w:rsidP="008C1FFD">
      <w:pPr>
        <w:spacing w:before="120"/>
        <w:ind w:left="1134" w:hanging="567"/>
        <w:rPr>
          <w:b/>
          <w:sz w:val="24"/>
          <w:szCs w:val="24"/>
        </w:rPr>
      </w:pPr>
      <w:r w:rsidRPr="002C2020">
        <w:rPr>
          <w:sz w:val="24"/>
          <w:szCs w:val="24"/>
        </w:rPr>
        <w:t>(</w:t>
      </w:r>
      <w:r w:rsidR="002D528D">
        <w:rPr>
          <w:sz w:val="24"/>
          <w:szCs w:val="24"/>
        </w:rPr>
        <w:t>c</w:t>
      </w:r>
      <w:r w:rsidRPr="002C2020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497678" w:rsidRPr="00497678">
        <w:rPr>
          <w:position w:val="-20"/>
          <w:sz w:val="24"/>
          <w:szCs w:val="24"/>
        </w:rPr>
        <w:object w:dxaOrig="2000" w:dyaOrig="540" w14:anchorId="6F71F5FD">
          <v:shape id="_x0000_i1047" type="#_x0000_t75" style="width:100.2pt;height:27.15pt" o:ole="">
            <v:imagedata r:id="rId53" o:title=""/>
          </v:shape>
          <o:OLEObject Type="Embed" ProgID="Equation.3" ShapeID="_x0000_i1047" DrawAspect="Content" ObjectID="_1583825528" r:id="rId54"/>
        </w:object>
      </w:r>
      <w:r w:rsidR="00497678" w:rsidRPr="00713E7A">
        <w:rPr>
          <w:sz w:val="24"/>
          <w:szCs w:val="24"/>
        </w:rPr>
        <w:tab/>
      </w:r>
      <w:r w:rsidR="00497678" w:rsidRPr="00713E7A">
        <w:rPr>
          <w:sz w:val="24"/>
          <w:szCs w:val="24"/>
        </w:rPr>
        <w:tab/>
      </w:r>
      <w:r w:rsidR="00497678" w:rsidRPr="00713E7A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497678">
        <w:rPr>
          <w:b/>
          <w:sz w:val="24"/>
          <w:szCs w:val="24"/>
        </w:rPr>
        <w:tab/>
      </w:r>
      <w:r w:rsidR="00AD5FCA">
        <w:rPr>
          <w:b/>
          <w:sz w:val="24"/>
          <w:szCs w:val="24"/>
        </w:rPr>
        <w:t>1</w:t>
      </w:r>
    </w:p>
    <w:p w14:paraId="0F6A09BA" w14:textId="54D9AD19" w:rsidR="00BA70EA" w:rsidRDefault="002D528D" w:rsidP="008C1FFD">
      <w:pPr>
        <w:spacing w:before="120"/>
        <w:ind w:left="1134" w:hanging="567"/>
        <w:rPr>
          <w:b/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Pr="002D528D">
        <w:rPr>
          <w:position w:val="-22"/>
          <w:sz w:val="24"/>
          <w:szCs w:val="24"/>
        </w:rPr>
        <w:object w:dxaOrig="780" w:dyaOrig="600" w14:anchorId="05CA37DB">
          <v:shape id="_x0000_i1048" type="#_x0000_t75" style="width:38.6pt;height:30.25pt" o:ole="">
            <v:imagedata r:id="rId55" o:title=""/>
          </v:shape>
          <o:OLEObject Type="Embed" ProgID="Equation.DSMT4" ShapeID="_x0000_i1048" DrawAspect="Content" ObjectID="_1583825529" r:id="rId56"/>
        </w:objec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640E1F1C" w14:textId="1D80796E" w:rsidR="00BA70EA" w:rsidRDefault="002D528D" w:rsidP="008C1FFD">
      <w:pPr>
        <w:spacing w:before="120"/>
        <w:ind w:left="1134" w:hanging="567"/>
        <w:rPr>
          <w:b/>
          <w:sz w:val="24"/>
          <w:szCs w:val="24"/>
        </w:rPr>
      </w:pPr>
      <w:r w:rsidRPr="002D528D">
        <w:rPr>
          <w:sz w:val="24"/>
          <w:szCs w:val="24"/>
        </w:rPr>
        <w:t>(e)</w:t>
      </w:r>
      <w:r>
        <w:rPr>
          <w:sz w:val="24"/>
          <w:szCs w:val="24"/>
        </w:rPr>
        <w:tab/>
      </w:r>
      <w:r w:rsidRPr="002D528D">
        <w:rPr>
          <w:position w:val="-8"/>
          <w:sz w:val="24"/>
          <w:szCs w:val="24"/>
        </w:rPr>
        <w:object w:dxaOrig="920" w:dyaOrig="400" w14:anchorId="7B5E92E2">
          <v:shape id="_x0000_i1049" type="#_x0000_t75" style="width:46.95pt;height:19.85pt" o:ole="">
            <v:imagedata r:id="rId57" o:title=""/>
          </v:shape>
          <o:OLEObject Type="Embed" ProgID="Equation.DSMT4" ShapeID="_x0000_i1049" DrawAspect="Content" ObjectID="_1583825530" r:id="rId58"/>
        </w:object>
      </w:r>
      <w:r>
        <w:rPr>
          <w:sz w:val="24"/>
          <w:szCs w:val="24"/>
        </w:rPr>
        <w:t xml:space="preserve"> </w:t>
      </w:r>
      <w:r w:rsidRPr="00713E7A">
        <w:rPr>
          <w:sz w:val="24"/>
          <w:szCs w:val="24"/>
        </w:rPr>
        <w:tab/>
      </w:r>
      <w:r w:rsidRPr="00713E7A">
        <w:rPr>
          <w:sz w:val="24"/>
          <w:szCs w:val="24"/>
        </w:rPr>
        <w:tab/>
      </w:r>
      <w:r w:rsidRPr="00713E7A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13E7A">
        <w:rPr>
          <w:b/>
          <w:sz w:val="24"/>
          <w:szCs w:val="24"/>
        </w:rPr>
        <w:t>1</w:t>
      </w:r>
    </w:p>
    <w:p w14:paraId="0627CB19" w14:textId="0EED3C13" w:rsidR="002D528D" w:rsidRPr="002D528D" w:rsidRDefault="002D528D" w:rsidP="002D528D">
      <w:pPr>
        <w:spacing w:before="120"/>
        <w:ind w:left="1134" w:hanging="567"/>
        <w:rPr>
          <w:sz w:val="24"/>
          <w:szCs w:val="24"/>
        </w:rPr>
      </w:pPr>
      <w:r w:rsidRPr="002D528D">
        <w:rPr>
          <w:sz w:val="24"/>
          <w:szCs w:val="24"/>
        </w:rPr>
        <w:t>(f)</w:t>
      </w:r>
      <w:r w:rsidRPr="002D528D">
        <w:rPr>
          <w:sz w:val="24"/>
          <w:szCs w:val="24"/>
        </w:rPr>
        <w:tab/>
      </w:r>
      <w:r w:rsidR="00D53897" w:rsidRPr="005B4441">
        <w:rPr>
          <w:position w:val="-18"/>
          <w:sz w:val="24"/>
          <w:szCs w:val="24"/>
        </w:rPr>
        <w:object w:dxaOrig="1579" w:dyaOrig="499" w14:anchorId="501D996B">
          <v:shape id="_x0000_i1050" type="#_x0000_t75" style="width:78.25pt;height:25.05pt" o:ole="">
            <v:imagedata r:id="rId59" o:title=""/>
          </v:shape>
          <o:OLEObject Type="Embed" ProgID="Equation.DSMT4" ShapeID="_x0000_i1050" DrawAspect="Content" ObjectID="_1583825531" r:id="rId60"/>
        </w:object>
      </w:r>
      <w:r>
        <w:rPr>
          <w:sz w:val="24"/>
          <w:szCs w:val="24"/>
        </w:rPr>
        <w:t xml:space="preserve"> </w:t>
      </w:r>
      <w:r w:rsidR="005B4441" w:rsidRPr="00713E7A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>
        <w:rPr>
          <w:b/>
          <w:sz w:val="24"/>
          <w:szCs w:val="24"/>
        </w:rPr>
        <w:tab/>
      </w:r>
      <w:r w:rsidR="005B4441" w:rsidRPr="00713E7A">
        <w:rPr>
          <w:b/>
          <w:sz w:val="24"/>
          <w:szCs w:val="24"/>
        </w:rPr>
        <w:t>1</w:t>
      </w:r>
    </w:p>
    <w:p w14:paraId="16961EC0" w14:textId="4306C238" w:rsidR="00B22384" w:rsidRDefault="00B22384" w:rsidP="002D528D">
      <w:pPr>
        <w:ind w:left="1134" w:hanging="567"/>
        <w:rPr>
          <w:sz w:val="24"/>
          <w:szCs w:val="24"/>
        </w:rPr>
      </w:pPr>
    </w:p>
    <w:p w14:paraId="5AF9C3D3" w14:textId="662BB68A" w:rsidR="008E303F" w:rsidRDefault="008E303F" w:rsidP="008C1FFD">
      <w:pPr>
        <w:spacing w:after="120"/>
        <w:rPr>
          <w:b/>
          <w:bCs/>
          <w:sz w:val="24"/>
          <w:szCs w:val="24"/>
        </w:rPr>
      </w:pPr>
    </w:p>
    <w:p w14:paraId="0F515FFB" w14:textId="7A39A7FB" w:rsidR="00610953" w:rsidRDefault="00610953" w:rsidP="00610953">
      <w:pPr>
        <w:spacing w:after="120"/>
        <w:ind w:left="567" w:hanging="567"/>
        <w:rPr>
          <w:b/>
          <w:bCs/>
          <w:position w:val="-6"/>
          <w:sz w:val="24"/>
          <w:szCs w:val="24"/>
        </w:rPr>
      </w:pPr>
      <w:r w:rsidRPr="002F623B">
        <w:rPr>
          <w:b/>
          <w:bCs/>
          <w:sz w:val="24"/>
          <w:szCs w:val="24"/>
        </w:rPr>
        <w:t>1</w:t>
      </w:r>
      <w:r w:rsidR="007F694F">
        <w:rPr>
          <w:b/>
          <w:bCs/>
          <w:sz w:val="24"/>
          <w:szCs w:val="24"/>
        </w:rPr>
        <w:t>3</w:t>
      </w:r>
      <w:r w:rsidRPr="002F623B">
        <w:rPr>
          <w:b/>
          <w:bCs/>
          <w:sz w:val="24"/>
          <w:szCs w:val="24"/>
        </w:rPr>
        <w:t>.</w:t>
      </w:r>
      <w:r>
        <w:rPr>
          <w:bCs/>
          <w:sz w:val="24"/>
          <w:szCs w:val="24"/>
        </w:rPr>
        <w:tab/>
      </w:r>
      <w:r w:rsidRPr="00B22384">
        <w:rPr>
          <w:bCs/>
          <w:sz w:val="24"/>
          <w:szCs w:val="24"/>
        </w:rPr>
        <w:t xml:space="preserve">Find the value of </w:t>
      </w:r>
      <w:r w:rsidRPr="00B22384">
        <w:rPr>
          <w:bCs/>
          <w:i/>
          <w:sz w:val="24"/>
          <w:szCs w:val="24"/>
        </w:rPr>
        <w:t>x</w:t>
      </w:r>
      <w:r w:rsidR="00D53897">
        <w:rPr>
          <w:bCs/>
          <w:sz w:val="24"/>
          <w:szCs w:val="24"/>
        </w:rPr>
        <w:t xml:space="preserve"> if</w:t>
      </w:r>
      <w:r>
        <w:rPr>
          <w:bCs/>
          <w:sz w:val="24"/>
          <w:szCs w:val="24"/>
        </w:rPr>
        <w:t xml:space="preserve"> </w:t>
      </w:r>
      <w:r w:rsidR="00E31FDF" w:rsidRPr="00E31FDF">
        <w:rPr>
          <w:bCs/>
          <w:position w:val="-8"/>
          <w:sz w:val="24"/>
          <w:szCs w:val="24"/>
        </w:rPr>
        <w:object w:dxaOrig="1680" w:dyaOrig="360" w14:anchorId="623CF7A9">
          <v:shape id="_x0000_i1051" type="#_x0000_t75" style="width:84.5pt;height:18.8pt" o:ole="">
            <v:imagedata r:id="rId61" o:title=""/>
          </v:shape>
          <o:OLEObject Type="Embed" ProgID="Equation.DSMT4" ShapeID="_x0000_i1051" DrawAspect="Content" ObjectID="_1583825532" r:id="rId62"/>
        </w:object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Cs/>
          <w:position w:val="-6"/>
          <w:sz w:val="24"/>
          <w:szCs w:val="24"/>
        </w:rPr>
        <w:tab/>
      </w:r>
      <w:r w:rsidRPr="00610953">
        <w:rPr>
          <w:b/>
          <w:bCs/>
          <w:position w:val="-6"/>
          <w:sz w:val="24"/>
          <w:szCs w:val="24"/>
        </w:rPr>
        <w:t>2</w:t>
      </w:r>
    </w:p>
    <w:p w14:paraId="3E4A0A5B" w14:textId="2CA659B8" w:rsidR="008E303F" w:rsidRDefault="008E303F" w:rsidP="00DD3C00">
      <w:pPr>
        <w:rPr>
          <w:b/>
          <w:sz w:val="24"/>
          <w:szCs w:val="24"/>
        </w:rPr>
      </w:pPr>
    </w:p>
    <w:p w14:paraId="5227E0F8" w14:textId="018CDD59" w:rsidR="00AD5FCA" w:rsidRDefault="00AD5FCA" w:rsidP="007F694F">
      <w:pPr>
        <w:spacing w:before="240"/>
        <w:ind w:left="567" w:hanging="567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ab/>
      </w:r>
      <w:r w:rsidR="008E303F" w:rsidRPr="008E303F">
        <w:rPr>
          <w:sz w:val="24"/>
          <w:szCs w:val="24"/>
        </w:rPr>
        <w:t xml:space="preserve">Simplify </w:t>
      </w:r>
      <w:r w:rsidR="00BA70EA" w:rsidRPr="00BA70EA">
        <w:rPr>
          <w:b/>
          <w:position w:val="-28"/>
          <w:sz w:val="24"/>
          <w:szCs w:val="24"/>
        </w:rPr>
        <w:object w:dxaOrig="1219" w:dyaOrig="700" w14:anchorId="2F719926">
          <v:shape id="_x0000_i1052" type="#_x0000_t75" style="width:61.55pt;height:34.45pt" o:ole="">
            <v:imagedata r:id="rId63" o:title=""/>
          </v:shape>
          <o:OLEObject Type="Embed" ProgID="Equation.DSMT4" ShapeID="_x0000_i1052" DrawAspect="Content" ObjectID="_1583825533" r:id="rId64"/>
        </w:object>
      </w:r>
      <w:r w:rsidR="008E303F">
        <w:rPr>
          <w:sz w:val="24"/>
          <w:szCs w:val="24"/>
        </w:rPr>
        <w:t>, giving your answer without negative indices.</w:t>
      </w:r>
      <w:r w:rsidR="00BA70EA" w:rsidRPr="008E303F">
        <w:rPr>
          <w:b/>
          <w:sz w:val="24"/>
          <w:szCs w:val="24"/>
        </w:rPr>
        <w:tab/>
      </w:r>
      <w:r w:rsidR="001D1604">
        <w:rPr>
          <w:b/>
          <w:sz w:val="24"/>
          <w:szCs w:val="24"/>
        </w:rPr>
        <w:tab/>
      </w:r>
      <w:r w:rsidR="00BA70EA" w:rsidRPr="008E303F">
        <w:rPr>
          <w:b/>
          <w:sz w:val="24"/>
          <w:szCs w:val="24"/>
        </w:rPr>
        <w:tab/>
      </w:r>
      <w:r w:rsidR="00BA70EA">
        <w:rPr>
          <w:b/>
          <w:sz w:val="24"/>
          <w:szCs w:val="24"/>
        </w:rPr>
        <w:t>2</w:t>
      </w:r>
    </w:p>
    <w:p w14:paraId="3B4187CE" w14:textId="77777777" w:rsidR="00BA70EA" w:rsidRDefault="00BA70EA" w:rsidP="00610953">
      <w:pPr>
        <w:ind w:left="567" w:hanging="567"/>
        <w:rPr>
          <w:sz w:val="24"/>
          <w:szCs w:val="24"/>
        </w:rPr>
      </w:pPr>
    </w:p>
    <w:p w14:paraId="55E66C00" w14:textId="269BA4C7" w:rsidR="008E303F" w:rsidRPr="00497678" w:rsidRDefault="008E303F" w:rsidP="008C1FFD">
      <w:pPr>
        <w:rPr>
          <w:sz w:val="24"/>
          <w:szCs w:val="24"/>
        </w:rPr>
      </w:pPr>
    </w:p>
    <w:p w14:paraId="15F0AF73" w14:textId="6A3889AD" w:rsidR="00BA70EA" w:rsidRDefault="00BA70EA" w:rsidP="00BA70EA">
      <w:pPr>
        <w:ind w:left="567" w:hanging="567"/>
        <w:rPr>
          <w:b/>
          <w:sz w:val="24"/>
          <w:szCs w:val="24"/>
        </w:rPr>
      </w:pPr>
      <w:r w:rsidRPr="00497678"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5</w:t>
      </w:r>
      <w:r w:rsidRPr="00497678">
        <w:rPr>
          <w:b/>
          <w:sz w:val="24"/>
          <w:szCs w:val="24"/>
        </w:rPr>
        <w:t>.</w:t>
      </w:r>
      <w:r>
        <w:rPr>
          <w:sz w:val="24"/>
          <w:szCs w:val="24"/>
        </w:rPr>
        <w:tab/>
      </w:r>
      <w:r w:rsidRPr="00497678">
        <w:rPr>
          <w:sz w:val="24"/>
          <w:szCs w:val="24"/>
        </w:rPr>
        <w:t xml:space="preserve">What are the values of </w:t>
      </w:r>
      <w:r w:rsidRPr="00497678">
        <w:rPr>
          <w:i/>
          <w:sz w:val="24"/>
          <w:szCs w:val="24"/>
        </w:rPr>
        <w:t>x</w:t>
      </w:r>
      <w:r w:rsidRPr="00497678">
        <w:rPr>
          <w:sz w:val="24"/>
          <w:szCs w:val="24"/>
        </w:rPr>
        <w:t xml:space="preserve"> and </w:t>
      </w:r>
      <w:r w:rsidRPr="00497678">
        <w:rPr>
          <w:i/>
          <w:sz w:val="24"/>
          <w:szCs w:val="24"/>
        </w:rPr>
        <w:t xml:space="preserve">y </w:t>
      </w:r>
      <w:r w:rsidRPr="00497678">
        <w:rPr>
          <w:sz w:val="24"/>
          <w:szCs w:val="24"/>
        </w:rPr>
        <w:t xml:space="preserve">if  </w:t>
      </w:r>
      <w:r w:rsidRPr="00E720F4">
        <w:rPr>
          <w:position w:val="-28"/>
        </w:rPr>
        <w:object w:dxaOrig="1740" w:dyaOrig="720" w14:anchorId="32CDA2F0">
          <v:shape id="_x0000_i1053" type="#_x0000_t75" style="width:86.55pt;height:36.5pt" o:ole="">
            <v:imagedata r:id="rId65" o:title=""/>
          </v:shape>
          <o:OLEObject Type="Embed" ProgID="Equation.DSMT4" ShapeID="_x0000_i1053" DrawAspect="Content" ObjectID="_1583825534" r:id="rId66"/>
        </w:object>
      </w:r>
      <w:r w:rsidRPr="00497678">
        <w:rPr>
          <w:position w:val="-28"/>
          <w:sz w:val="24"/>
          <w:szCs w:val="24"/>
        </w:rPr>
        <w:t xml:space="preserve"> </w:t>
      </w:r>
      <w:r w:rsidRPr="00497678">
        <w:rPr>
          <w:sz w:val="24"/>
          <w:szCs w:val="24"/>
        </w:rPr>
        <w:t>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3</w:t>
      </w:r>
    </w:p>
    <w:p w14:paraId="65B2F0F1" w14:textId="4CEB961D" w:rsidR="008E303F" w:rsidRDefault="008E303F" w:rsidP="008C1FFD">
      <w:pPr>
        <w:rPr>
          <w:b/>
          <w:sz w:val="24"/>
          <w:szCs w:val="24"/>
        </w:rPr>
      </w:pPr>
    </w:p>
    <w:p w14:paraId="3DC66A06" w14:textId="77777777" w:rsidR="00BA70EA" w:rsidRDefault="00BA70EA" w:rsidP="00BA70EA">
      <w:pPr>
        <w:ind w:left="567" w:hanging="567"/>
        <w:rPr>
          <w:b/>
          <w:sz w:val="24"/>
          <w:szCs w:val="24"/>
        </w:rPr>
      </w:pPr>
    </w:p>
    <w:p w14:paraId="3C7416DD" w14:textId="139D1CC7" w:rsidR="00836775" w:rsidRPr="00B22384" w:rsidRDefault="000930A8" w:rsidP="00836775">
      <w:pPr>
        <w:spacing w:line="276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7F694F">
        <w:rPr>
          <w:b/>
          <w:sz w:val="24"/>
          <w:szCs w:val="24"/>
        </w:rPr>
        <w:t>6</w:t>
      </w:r>
      <w:r w:rsidR="00836775" w:rsidRPr="00836775">
        <w:rPr>
          <w:b/>
          <w:sz w:val="24"/>
          <w:szCs w:val="24"/>
        </w:rPr>
        <w:t>.</w:t>
      </w:r>
      <w:r w:rsidR="00836775">
        <w:rPr>
          <w:sz w:val="24"/>
          <w:szCs w:val="24"/>
        </w:rPr>
        <w:tab/>
      </w:r>
      <w:r w:rsidR="00836775" w:rsidRPr="00B22384">
        <w:rPr>
          <w:sz w:val="24"/>
          <w:szCs w:val="24"/>
        </w:rPr>
        <w:t xml:space="preserve">If </w:t>
      </w:r>
      <w:r w:rsidR="00836775" w:rsidRPr="00B22384">
        <w:rPr>
          <w:position w:val="-6"/>
          <w:sz w:val="24"/>
          <w:szCs w:val="24"/>
        </w:rPr>
        <w:object w:dxaOrig="2060" w:dyaOrig="320" w14:anchorId="4CA3A7D0">
          <v:shape id="_x0000_i1054" type="#_x0000_t75" style="width:102.3pt;height:15.65pt" o:ole="">
            <v:imagedata r:id="rId67" o:title=""/>
          </v:shape>
          <o:OLEObject Type="Embed" ProgID="Equation.DSMT4" ShapeID="_x0000_i1054" DrawAspect="Content" ObjectID="_1583825535" r:id="rId68"/>
        </w:object>
      </w:r>
      <w:r w:rsidR="00836775" w:rsidRPr="00B22384">
        <w:rPr>
          <w:sz w:val="24"/>
          <w:szCs w:val="24"/>
        </w:rPr>
        <w:t xml:space="preserve">, what is the value of </w:t>
      </w:r>
      <w:r w:rsidR="00836775" w:rsidRPr="00B22384">
        <w:rPr>
          <w:i/>
          <w:sz w:val="24"/>
          <w:szCs w:val="24"/>
        </w:rPr>
        <w:t>x</w:t>
      </w:r>
      <w:r w:rsidR="00836775" w:rsidRPr="00B22384">
        <w:rPr>
          <w:sz w:val="24"/>
          <w:szCs w:val="24"/>
        </w:rPr>
        <w:t>?</w:t>
      </w:r>
      <w:r w:rsidRPr="000930A8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10953">
        <w:rPr>
          <w:b/>
          <w:sz w:val="24"/>
          <w:szCs w:val="24"/>
        </w:rPr>
        <w:t>3</w:t>
      </w:r>
    </w:p>
    <w:p w14:paraId="4C9DE50A" w14:textId="77777777" w:rsidR="00836775" w:rsidRPr="00B22384" w:rsidRDefault="00836775" w:rsidP="00836775">
      <w:pPr>
        <w:rPr>
          <w:sz w:val="24"/>
          <w:szCs w:val="24"/>
        </w:rPr>
      </w:pPr>
    </w:p>
    <w:p w14:paraId="4019F709" w14:textId="1B9E526E" w:rsidR="008E303F" w:rsidRDefault="008E303F" w:rsidP="00E75F86">
      <w:pPr>
        <w:spacing w:after="120"/>
        <w:rPr>
          <w:bCs/>
          <w:sz w:val="24"/>
          <w:szCs w:val="24"/>
        </w:rPr>
      </w:pPr>
    </w:p>
    <w:p w14:paraId="1F5EABC9" w14:textId="77777777" w:rsidR="00BA70EA" w:rsidRDefault="00BA70EA" w:rsidP="00E75F86">
      <w:pPr>
        <w:spacing w:after="120"/>
        <w:rPr>
          <w:bCs/>
          <w:sz w:val="24"/>
          <w:szCs w:val="24"/>
        </w:rPr>
      </w:pPr>
    </w:p>
    <w:p w14:paraId="62E660A6" w14:textId="77777777" w:rsidR="00B22384" w:rsidRPr="00B22384" w:rsidRDefault="00B22384" w:rsidP="00B22384">
      <w:pPr>
        <w:rPr>
          <w:sz w:val="24"/>
          <w:szCs w:val="24"/>
        </w:rPr>
      </w:pPr>
    </w:p>
    <w:p w14:paraId="2A087FA8" w14:textId="6F7C39DE" w:rsidR="00B23C22" w:rsidRPr="00BA70EA" w:rsidRDefault="00BA70EA" w:rsidP="00BA70EA">
      <w:pPr>
        <w:spacing w:after="200" w:line="276" w:lineRule="auto"/>
        <w:jc w:val="center"/>
        <w:rPr>
          <w:b/>
          <w:sz w:val="24"/>
          <w:szCs w:val="24"/>
        </w:rPr>
      </w:pPr>
      <w:r w:rsidRPr="00BA70EA">
        <w:rPr>
          <w:b/>
          <w:sz w:val="24"/>
          <w:szCs w:val="24"/>
        </w:rPr>
        <w:t>END OF ASSESSMENT</w:t>
      </w:r>
    </w:p>
    <w:sectPr w:rsidR="00B23C22" w:rsidRPr="00BA70EA" w:rsidSect="003B1B77">
      <w:footerReference w:type="default" r:id="rId69"/>
      <w:pgSz w:w="11906" w:h="16838"/>
      <w:pgMar w:top="1418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5EA918" w14:textId="77777777" w:rsidR="00FE018E" w:rsidRDefault="00FE018E" w:rsidP="003F0B06">
      <w:r>
        <w:separator/>
      </w:r>
    </w:p>
  </w:endnote>
  <w:endnote w:type="continuationSeparator" w:id="0">
    <w:p w14:paraId="62B0EEF7" w14:textId="77777777" w:rsidR="00FE018E" w:rsidRDefault="00FE018E" w:rsidP="003F0B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AJM C+ Palatino">
    <w:altName w:val="Book Antiqu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089F17" w14:textId="74A78735" w:rsidR="00B14832" w:rsidRPr="00704DAA" w:rsidRDefault="00B14832">
    <w:pPr>
      <w:pStyle w:val="Footer"/>
      <w:rPr>
        <w:i/>
        <w:lang w:val="en-AU"/>
      </w:rPr>
    </w:pPr>
    <w:r w:rsidRPr="00704DAA">
      <w:rPr>
        <w:i/>
        <w:lang w:val="en-AU"/>
      </w:rPr>
      <w:t>St Aloysius College Y</w:t>
    </w:r>
    <w:r>
      <w:rPr>
        <w:i/>
        <w:lang w:val="en-AU"/>
      </w:rPr>
      <w:t>r</w:t>
    </w:r>
    <w:r w:rsidRPr="00704DAA">
      <w:rPr>
        <w:i/>
        <w:lang w:val="en-AU"/>
      </w:rPr>
      <w:t>10 5.3 Mathematics Assessment March 201</w:t>
    </w:r>
    <w:r>
      <w:rPr>
        <w:i/>
        <w:lang w:val="en-AU"/>
      </w:rPr>
      <w:t>8</w:t>
    </w:r>
    <w:r>
      <w:rPr>
        <w:i/>
        <w:lang w:val="en-AU"/>
      </w:rPr>
      <w:tab/>
    </w:r>
    <w:r w:rsidRPr="00704DAA">
      <w:rPr>
        <w:i/>
        <w:lang w:val="en-AU"/>
      </w:rPr>
      <w:t xml:space="preserve">Page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PAGE </w:instrText>
    </w:r>
    <w:r w:rsidRPr="00704DAA">
      <w:rPr>
        <w:i/>
        <w:lang w:val="en-AU"/>
      </w:rPr>
      <w:fldChar w:fldCharType="separate"/>
    </w:r>
    <w:r w:rsidR="001513DB">
      <w:rPr>
        <w:i/>
        <w:noProof/>
        <w:lang w:val="en-AU"/>
      </w:rPr>
      <w:t>4</w:t>
    </w:r>
    <w:r w:rsidRPr="00704DAA">
      <w:rPr>
        <w:i/>
        <w:lang w:val="en-AU"/>
      </w:rPr>
      <w:fldChar w:fldCharType="end"/>
    </w:r>
    <w:r w:rsidRPr="00704DAA">
      <w:rPr>
        <w:i/>
        <w:lang w:val="en-AU"/>
      </w:rPr>
      <w:t xml:space="preserve"> of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NUMPAGES </w:instrText>
    </w:r>
    <w:r w:rsidRPr="00704DAA">
      <w:rPr>
        <w:i/>
        <w:lang w:val="en-AU"/>
      </w:rPr>
      <w:fldChar w:fldCharType="separate"/>
    </w:r>
    <w:r w:rsidR="001513DB">
      <w:rPr>
        <w:i/>
        <w:noProof/>
        <w:lang w:val="en-AU"/>
      </w:rPr>
      <w:t>4</w:t>
    </w:r>
    <w:r w:rsidRPr="00704DAA">
      <w:rPr>
        <w:i/>
        <w:lang w:val="en-AU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39409C" w14:textId="77777777" w:rsidR="00FE018E" w:rsidRDefault="00FE018E" w:rsidP="003F0B06">
      <w:r>
        <w:separator/>
      </w:r>
    </w:p>
  </w:footnote>
  <w:footnote w:type="continuationSeparator" w:id="0">
    <w:p w14:paraId="59BFE03E" w14:textId="77777777" w:rsidR="00FE018E" w:rsidRDefault="00FE018E" w:rsidP="003F0B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0F769A3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C74735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pStyle w:val="Questions1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BB22A57"/>
    <w:multiLevelType w:val="hybridMultilevel"/>
    <w:tmpl w:val="565EAC78"/>
    <w:lvl w:ilvl="0" w:tplc="056418F4">
      <w:start w:val="1"/>
      <w:numFmt w:val="upperLetter"/>
      <w:lvlText w:val="(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21BC6AAA"/>
    <w:multiLevelType w:val="hybridMultilevel"/>
    <w:tmpl w:val="EF6C8806"/>
    <w:lvl w:ilvl="0" w:tplc="625A718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2D3E33"/>
    <w:multiLevelType w:val="hybridMultilevel"/>
    <w:tmpl w:val="8C7CD1D4"/>
    <w:lvl w:ilvl="0" w:tplc="33769BCC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EA5C23"/>
    <w:multiLevelType w:val="hybridMultilevel"/>
    <w:tmpl w:val="191EF290"/>
    <w:lvl w:ilvl="0" w:tplc="12A6BEA4">
      <w:start w:val="1"/>
      <w:numFmt w:val="upperLetter"/>
      <w:lvlText w:val="(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7834BE5"/>
    <w:multiLevelType w:val="hybridMultilevel"/>
    <w:tmpl w:val="8B2EE7CE"/>
    <w:lvl w:ilvl="0" w:tplc="7B54CBFA">
      <w:start w:val="1"/>
      <w:numFmt w:val="upperLetter"/>
      <w:lvlText w:val="(%1)"/>
      <w:lvlJc w:val="left"/>
      <w:pPr>
        <w:ind w:left="1080" w:hanging="360"/>
      </w:pPr>
      <w:rPr>
        <w:rFonts w:hint="default"/>
        <w:b w:val="0"/>
        <w:i w:val="0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A174421"/>
    <w:multiLevelType w:val="hybridMultilevel"/>
    <w:tmpl w:val="29D07D22"/>
    <w:lvl w:ilvl="0" w:tplc="BD342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4734DA"/>
    <w:multiLevelType w:val="hybridMultilevel"/>
    <w:tmpl w:val="8F26367C"/>
    <w:lvl w:ilvl="0" w:tplc="0C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03005D"/>
    <w:multiLevelType w:val="hybridMultilevel"/>
    <w:tmpl w:val="480A38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4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7"/>
  </w:num>
  <w:num w:numId="8">
    <w:abstractNumId w:val="2"/>
  </w:num>
  <w:num w:numId="9">
    <w:abstractNumId w:val="9"/>
  </w:num>
  <w:num w:numId="10">
    <w:abstractNumId w:val="6"/>
  </w:num>
  <w:num w:numId="11">
    <w:abstractNumId w:val="10"/>
  </w:num>
  <w:num w:numId="12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defaultTabStop w:val="720"/>
  <w:drawingGridHorizontalSpacing w:val="181"/>
  <w:drawingGridVerticalSpacing w:val="181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13C"/>
    <w:rsid w:val="00005637"/>
    <w:rsid w:val="0000793C"/>
    <w:rsid w:val="000149C2"/>
    <w:rsid w:val="000252EC"/>
    <w:rsid w:val="00025F68"/>
    <w:rsid w:val="000368D1"/>
    <w:rsid w:val="00044C9E"/>
    <w:rsid w:val="00045A93"/>
    <w:rsid w:val="00047E6C"/>
    <w:rsid w:val="00047F1B"/>
    <w:rsid w:val="00064423"/>
    <w:rsid w:val="00065A26"/>
    <w:rsid w:val="00077A94"/>
    <w:rsid w:val="000871FC"/>
    <w:rsid w:val="00091031"/>
    <w:rsid w:val="000930A8"/>
    <w:rsid w:val="0009359A"/>
    <w:rsid w:val="00093AC2"/>
    <w:rsid w:val="000A17C1"/>
    <w:rsid w:val="000A22C8"/>
    <w:rsid w:val="000B27A7"/>
    <w:rsid w:val="000C28BD"/>
    <w:rsid w:val="000C38A8"/>
    <w:rsid w:val="000C4F16"/>
    <w:rsid w:val="000C649F"/>
    <w:rsid w:val="000D6A67"/>
    <w:rsid w:val="000E6764"/>
    <w:rsid w:val="000E6F44"/>
    <w:rsid w:val="00102CC6"/>
    <w:rsid w:val="001406C5"/>
    <w:rsid w:val="0014084A"/>
    <w:rsid w:val="001416E1"/>
    <w:rsid w:val="001420B2"/>
    <w:rsid w:val="001513DB"/>
    <w:rsid w:val="00154AB5"/>
    <w:rsid w:val="00165BD1"/>
    <w:rsid w:val="00167C91"/>
    <w:rsid w:val="00170BAC"/>
    <w:rsid w:val="00186899"/>
    <w:rsid w:val="00191BF5"/>
    <w:rsid w:val="00192E0B"/>
    <w:rsid w:val="001A6EB2"/>
    <w:rsid w:val="001B2AA3"/>
    <w:rsid w:val="001B5702"/>
    <w:rsid w:val="001C3385"/>
    <w:rsid w:val="001D1604"/>
    <w:rsid w:val="001D21AC"/>
    <w:rsid w:val="001D76B3"/>
    <w:rsid w:val="001E2007"/>
    <w:rsid w:val="00202550"/>
    <w:rsid w:val="002107E1"/>
    <w:rsid w:val="002220FB"/>
    <w:rsid w:val="00223622"/>
    <w:rsid w:val="002303B5"/>
    <w:rsid w:val="002363DB"/>
    <w:rsid w:val="00242C22"/>
    <w:rsid w:val="002555E8"/>
    <w:rsid w:val="00255EF9"/>
    <w:rsid w:val="002638FE"/>
    <w:rsid w:val="002639F2"/>
    <w:rsid w:val="00273F06"/>
    <w:rsid w:val="00281CD6"/>
    <w:rsid w:val="00282FCA"/>
    <w:rsid w:val="00284798"/>
    <w:rsid w:val="002861D1"/>
    <w:rsid w:val="002867E3"/>
    <w:rsid w:val="002A7FD3"/>
    <w:rsid w:val="002B5A87"/>
    <w:rsid w:val="002B62C0"/>
    <w:rsid w:val="002B6D66"/>
    <w:rsid w:val="002C2020"/>
    <w:rsid w:val="002C3067"/>
    <w:rsid w:val="002D528D"/>
    <w:rsid w:val="002D5377"/>
    <w:rsid w:val="002D6E71"/>
    <w:rsid w:val="002D7B7C"/>
    <w:rsid w:val="002E0F9B"/>
    <w:rsid w:val="002F3BC7"/>
    <w:rsid w:val="002F623B"/>
    <w:rsid w:val="002F76D2"/>
    <w:rsid w:val="0030052C"/>
    <w:rsid w:val="00306FE8"/>
    <w:rsid w:val="00313E0E"/>
    <w:rsid w:val="003158C1"/>
    <w:rsid w:val="00316325"/>
    <w:rsid w:val="003359C5"/>
    <w:rsid w:val="00336463"/>
    <w:rsid w:val="0034311B"/>
    <w:rsid w:val="003438AB"/>
    <w:rsid w:val="003600DC"/>
    <w:rsid w:val="00365197"/>
    <w:rsid w:val="00380ED3"/>
    <w:rsid w:val="003820BA"/>
    <w:rsid w:val="00384ED7"/>
    <w:rsid w:val="0038750A"/>
    <w:rsid w:val="00397BD0"/>
    <w:rsid w:val="003B05C9"/>
    <w:rsid w:val="003B1B77"/>
    <w:rsid w:val="003B2365"/>
    <w:rsid w:val="003C414B"/>
    <w:rsid w:val="003D5AEA"/>
    <w:rsid w:val="003D64FF"/>
    <w:rsid w:val="003D6AB0"/>
    <w:rsid w:val="003E4D00"/>
    <w:rsid w:val="003E521D"/>
    <w:rsid w:val="003E7920"/>
    <w:rsid w:val="003E7F2F"/>
    <w:rsid w:val="003F0B06"/>
    <w:rsid w:val="0041063F"/>
    <w:rsid w:val="004342AD"/>
    <w:rsid w:val="0044036A"/>
    <w:rsid w:val="004438D7"/>
    <w:rsid w:val="00446CAB"/>
    <w:rsid w:val="004477F7"/>
    <w:rsid w:val="0045023A"/>
    <w:rsid w:val="004507A2"/>
    <w:rsid w:val="00455566"/>
    <w:rsid w:val="00456A5A"/>
    <w:rsid w:val="00460E13"/>
    <w:rsid w:val="004718E6"/>
    <w:rsid w:val="0047437C"/>
    <w:rsid w:val="00485B45"/>
    <w:rsid w:val="00485DED"/>
    <w:rsid w:val="00490BF9"/>
    <w:rsid w:val="00497678"/>
    <w:rsid w:val="00497EFB"/>
    <w:rsid w:val="004A29A0"/>
    <w:rsid w:val="004A5869"/>
    <w:rsid w:val="004B582D"/>
    <w:rsid w:val="004D0176"/>
    <w:rsid w:val="004D77A3"/>
    <w:rsid w:val="004E1305"/>
    <w:rsid w:val="004E5D2E"/>
    <w:rsid w:val="004F6CD9"/>
    <w:rsid w:val="00517602"/>
    <w:rsid w:val="00531DA5"/>
    <w:rsid w:val="00535710"/>
    <w:rsid w:val="00535835"/>
    <w:rsid w:val="0054585C"/>
    <w:rsid w:val="00554301"/>
    <w:rsid w:val="005747A1"/>
    <w:rsid w:val="005839C4"/>
    <w:rsid w:val="00591687"/>
    <w:rsid w:val="00591DB9"/>
    <w:rsid w:val="005924FD"/>
    <w:rsid w:val="00594878"/>
    <w:rsid w:val="005A10B1"/>
    <w:rsid w:val="005A7BB1"/>
    <w:rsid w:val="005B113C"/>
    <w:rsid w:val="005B26DB"/>
    <w:rsid w:val="005B4441"/>
    <w:rsid w:val="005D3492"/>
    <w:rsid w:val="005E11D3"/>
    <w:rsid w:val="00610953"/>
    <w:rsid w:val="006124A2"/>
    <w:rsid w:val="00616DEB"/>
    <w:rsid w:val="00621B6A"/>
    <w:rsid w:val="006274D4"/>
    <w:rsid w:val="006302D3"/>
    <w:rsid w:val="006316A1"/>
    <w:rsid w:val="006408C3"/>
    <w:rsid w:val="00643293"/>
    <w:rsid w:val="006439F4"/>
    <w:rsid w:val="0064635A"/>
    <w:rsid w:val="00663904"/>
    <w:rsid w:val="00670914"/>
    <w:rsid w:val="006719E1"/>
    <w:rsid w:val="0067668E"/>
    <w:rsid w:val="00677FBC"/>
    <w:rsid w:val="00680DB8"/>
    <w:rsid w:val="006855E8"/>
    <w:rsid w:val="00686285"/>
    <w:rsid w:val="006C3DCF"/>
    <w:rsid w:val="006C45D0"/>
    <w:rsid w:val="006D779D"/>
    <w:rsid w:val="006D7B73"/>
    <w:rsid w:val="006E2769"/>
    <w:rsid w:val="006E6D1A"/>
    <w:rsid w:val="006F3CEF"/>
    <w:rsid w:val="00705E4F"/>
    <w:rsid w:val="007068B4"/>
    <w:rsid w:val="00713E7A"/>
    <w:rsid w:val="00720B11"/>
    <w:rsid w:val="00736751"/>
    <w:rsid w:val="0074057D"/>
    <w:rsid w:val="00742F72"/>
    <w:rsid w:val="007508FC"/>
    <w:rsid w:val="00754817"/>
    <w:rsid w:val="007609BE"/>
    <w:rsid w:val="00761362"/>
    <w:rsid w:val="00771BCD"/>
    <w:rsid w:val="00772BD3"/>
    <w:rsid w:val="00781425"/>
    <w:rsid w:val="00785C8C"/>
    <w:rsid w:val="007940E8"/>
    <w:rsid w:val="007B0CB9"/>
    <w:rsid w:val="007C13B9"/>
    <w:rsid w:val="007C7A23"/>
    <w:rsid w:val="007D3994"/>
    <w:rsid w:val="007D3EA6"/>
    <w:rsid w:val="007D4F65"/>
    <w:rsid w:val="007E7168"/>
    <w:rsid w:val="007F694F"/>
    <w:rsid w:val="00805AB9"/>
    <w:rsid w:val="00806033"/>
    <w:rsid w:val="00816C40"/>
    <w:rsid w:val="00823D7C"/>
    <w:rsid w:val="00836775"/>
    <w:rsid w:val="008402C8"/>
    <w:rsid w:val="00844D04"/>
    <w:rsid w:val="00845208"/>
    <w:rsid w:val="008705DF"/>
    <w:rsid w:val="00876F5C"/>
    <w:rsid w:val="008905B7"/>
    <w:rsid w:val="00896793"/>
    <w:rsid w:val="00896873"/>
    <w:rsid w:val="008A0BCF"/>
    <w:rsid w:val="008B024D"/>
    <w:rsid w:val="008C1FFD"/>
    <w:rsid w:val="008E2D1D"/>
    <w:rsid w:val="008E303F"/>
    <w:rsid w:val="008F3D17"/>
    <w:rsid w:val="00903089"/>
    <w:rsid w:val="00910007"/>
    <w:rsid w:val="009144B7"/>
    <w:rsid w:val="00923362"/>
    <w:rsid w:val="00924FD6"/>
    <w:rsid w:val="00932013"/>
    <w:rsid w:val="00936106"/>
    <w:rsid w:val="009443D1"/>
    <w:rsid w:val="00953BDA"/>
    <w:rsid w:val="00962374"/>
    <w:rsid w:val="00964FD6"/>
    <w:rsid w:val="00965D97"/>
    <w:rsid w:val="009675C7"/>
    <w:rsid w:val="0098514B"/>
    <w:rsid w:val="009866CD"/>
    <w:rsid w:val="009A2159"/>
    <w:rsid w:val="009A6247"/>
    <w:rsid w:val="009A70AC"/>
    <w:rsid w:val="009C20E5"/>
    <w:rsid w:val="009C2211"/>
    <w:rsid w:val="009D16E3"/>
    <w:rsid w:val="009D372B"/>
    <w:rsid w:val="009D52ED"/>
    <w:rsid w:val="009E205A"/>
    <w:rsid w:val="009F7F38"/>
    <w:rsid w:val="00A17AE1"/>
    <w:rsid w:val="00A22085"/>
    <w:rsid w:val="00A2544F"/>
    <w:rsid w:val="00A32E61"/>
    <w:rsid w:val="00A338E5"/>
    <w:rsid w:val="00A407BB"/>
    <w:rsid w:val="00A440C0"/>
    <w:rsid w:val="00A44DE0"/>
    <w:rsid w:val="00A47564"/>
    <w:rsid w:val="00A47B90"/>
    <w:rsid w:val="00A54F15"/>
    <w:rsid w:val="00A61296"/>
    <w:rsid w:val="00A62F69"/>
    <w:rsid w:val="00A77C81"/>
    <w:rsid w:val="00A82F20"/>
    <w:rsid w:val="00A96360"/>
    <w:rsid w:val="00AA1236"/>
    <w:rsid w:val="00AA43A3"/>
    <w:rsid w:val="00AB1641"/>
    <w:rsid w:val="00AB3714"/>
    <w:rsid w:val="00AB53F2"/>
    <w:rsid w:val="00AB7DD3"/>
    <w:rsid w:val="00AC4424"/>
    <w:rsid w:val="00AD5FCA"/>
    <w:rsid w:val="00AD6CC2"/>
    <w:rsid w:val="00AD701E"/>
    <w:rsid w:val="00AE5664"/>
    <w:rsid w:val="00AF0B45"/>
    <w:rsid w:val="00B0592F"/>
    <w:rsid w:val="00B061AB"/>
    <w:rsid w:val="00B14832"/>
    <w:rsid w:val="00B15349"/>
    <w:rsid w:val="00B22384"/>
    <w:rsid w:val="00B23C22"/>
    <w:rsid w:val="00B24CE1"/>
    <w:rsid w:val="00B3205D"/>
    <w:rsid w:val="00B35554"/>
    <w:rsid w:val="00B3739C"/>
    <w:rsid w:val="00B46BAD"/>
    <w:rsid w:val="00B54E70"/>
    <w:rsid w:val="00B64A01"/>
    <w:rsid w:val="00B66C0F"/>
    <w:rsid w:val="00B6762E"/>
    <w:rsid w:val="00B755BB"/>
    <w:rsid w:val="00B75EE8"/>
    <w:rsid w:val="00B77113"/>
    <w:rsid w:val="00B86377"/>
    <w:rsid w:val="00B86CF7"/>
    <w:rsid w:val="00B91432"/>
    <w:rsid w:val="00B97494"/>
    <w:rsid w:val="00B97633"/>
    <w:rsid w:val="00B97892"/>
    <w:rsid w:val="00BA70EA"/>
    <w:rsid w:val="00BB2FF5"/>
    <w:rsid w:val="00BC0579"/>
    <w:rsid w:val="00BC6CA0"/>
    <w:rsid w:val="00BC7A41"/>
    <w:rsid w:val="00C04B6E"/>
    <w:rsid w:val="00C14CE3"/>
    <w:rsid w:val="00C25F19"/>
    <w:rsid w:val="00C35DCC"/>
    <w:rsid w:val="00C40283"/>
    <w:rsid w:val="00C40757"/>
    <w:rsid w:val="00C5724C"/>
    <w:rsid w:val="00C661D4"/>
    <w:rsid w:val="00C72DA9"/>
    <w:rsid w:val="00C772EB"/>
    <w:rsid w:val="00C77AAE"/>
    <w:rsid w:val="00CA3619"/>
    <w:rsid w:val="00CB06E7"/>
    <w:rsid w:val="00CB39F4"/>
    <w:rsid w:val="00CB64ED"/>
    <w:rsid w:val="00CE03B4"/>
    <w:rsid w:val="00CE6D59"/>
    <w:rsid w:val="00CF0A2F"/>
    <w:rsid w:val="00D015F2"/>
    <w:rsid w:val="00D1221F"/>
    <w:rsid w:val="00D15163"/>
    <w:rsid w:val="00D20692"/>
    <w:rsid w:val="00D35B10"/>
    <w:rsid w:val="00D424F9"/>
    <w:rsid w:val="00D44185"/>
    <w:rsid w:val="00D45BFC"/>
    <w:rsid w:val="00D51F58"/>
    <w:rsid w:val="00D53897"/>
    <w:rsid w:val="00D70E08"/>
    <w:rsid w:val="00D85BDB"/>
    <w:rsid w:val="00D87484"/>
    <w:rsid w:val="00D87D8B"/>
    <w:rsid w:val="00D954B9"/>
    <w:rsid w:val="00D95DC0"/>
    <w:rsid w:val="00D972EB"/>
    <w:rsid w:val="00DA3450"/>
    <w:rsid w:val="00DA67BB"/>
    <w:rsid w:val="00DA740B"/>
    <w:rsid w:val="00DB0211"/>
    <w:rsid w:val="00DB1429"/>
    <w:rsid w:val="00DB29DD"/>
    <w:rsid w:val="00DB4DF9"/>
    <w:rsid w:val="00DB52FD"/>
    <w:rsid w:val="00DB5CB5"/>
    <w:rsid w:val="00DB6A61"/>
    <w:rsid w:val="00DB761B"/>
    <w:rsid w:val="00DC1663"/>
    <w:rsid w:val="00DD0A51"/>
    <w:rsid w:val="00DD3C00"/>
    <w:rsid w:val="00DE7561"/>
    <w:rsid w:val="00DE7D13"/>
    <w:rsid w:val="00DF546A"/>
    <w:rsid w:val="00E0460B"/>
    <w:rsid w:val="00E06498"/>
    <w:rsid w:val="00E14DBC"/>
    <w:rsid w:val="00E15C36"/>
    <w:rsid w:val="00E200D2"/>
    <w:rsid w:val="00E258E9"/>
    <w:rsid w:val="00E30FB7"/>
    <w:rsid w:val="00E31FDF"/>
    <w:rsid w:val="00E62104"/>
    <w:rsid w:val="00E64AA8"/>
    <w:rsid w:val="00E66122"/>
    <w:rsid w:val="00E720F4"/>
    <w:rsid w:val="00E75F86"/>
    <w:rsid w:val="00E773A9"/>
    <w:rsid w:val="00E77FB5"/>
    <w:rsid w:val="00E965B3"/>
    <w:rsid w:val="00EA128E"/>
    <w:rsid w:val="00EA41B4"/>
    <w:rsid w:val="00EB0E8E"/>
    <w:rsid w:val="00EC461E"/>
    <w:rsid w:val="00ED300C"/>
    <w:rsid w:val="00EE1FC7"/>
    <w:rsid w:val="00EE2D0C"/>
    <w:rsid w:val="00EF14F1"/>
    <w:rsid w:val="00EF1F76"/>
    <w:rsid w:val="00EF64D5"/>
    <w:rsid w:val="00EF7E7C"/>
    <w:rsid w:val="00F07B5A"/>
    <w:rsid w:val="00F12C50"/>
    <w:rsid w:val="00F161DD"/>
    <w:rsid w:val="00F21E7F"/>
    <w:rsid w:val="00F2251C"/>
    <w:rsid w:val="00F266A3"/>
    <w:rsid w:val="00F366C6"/>
    <w:rsid w:val="00F37B5C"/>
    <w:rsid w:val="00F5171B"/>
    <w:rsid w:val="00F5338A"/>
    <w:rsid w:val="00F772B1"/>
    <w:rsid w:val="00F81A8E"/>
    <w:rsid w:val="00F82ABE"/>
    <w:rsid w:val="00F8665A"/>
    <w:rsid w:val="00FA2C90"/>
    <w:rsid w:val="00FA6C10"/>
    <w:rsid w:val="00FB01C2"/>
    <w:rsid w:val="00FC5F03"/>
    <w:rsid w:val="00FD0D83"/>
    <w:rsid w:val="00FD23F0"/>
    <w:rsid w:val="00FE018E"/>
    <w:rsid w:val="00FE2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DBE9DE8"/>
  <w15:docId w15:val="{F2B521F4-2E87-4BB2-898F-828B7803B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113C"/>
    <w:pPr>
      <w:spacing w:after="0" w:line="240" w:lineRule="auto"/>
    </w:pPr>
    <w:rPr>
      <w:rFonts w:eastAsia="Times New Roman"/>
      <w:sz w:val="20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B113C"/>
    <w:pPr>
      <w:keepNext/>
      <w:outlineLvl w:val="1"/>
    </w:pPr>
    <w:rPr>
      <w:b/>
      <w:i/>
      <w:sz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B113C"/>
    <w:pPr>
      <w:keepNext/>
      <w:outlineLvl w:val="2"/>
    </w:pPr>
    <w:rPr>
      <w:sz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E2007"/>
    <w:pPr>
      <w:spacing w:after="200" w:line="276" w:lineRule="auto"/>
      <w:ind w:left="567" w:hanging="567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5B113C"/>
    <w:rPr>
      <w:rFonts w:eastAsia="Times New Roman"/>
      <w:b/>
      <w:i/>
      <w:sz w:val="36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5B113C"/>
    <w:rPr>
      <w:rFonts w:eastAsia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5B113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13C"/>
    <w:rPr>
      <w:rFonts w:eastAsia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5B113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13C"/>
    <w:rPr>
      <w:rFonts w:eastAsia="Times New Roman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1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13C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5B11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402C8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C13B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675C7"/>
    <w:rPr>
      <w:rFonts w:eastAsia="Times New Roman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7E7168"/>
  </w:style>
  <w:style w:type="paragraph" w:styleId="TOC2">
    <w:name w:val="toc 2"/>
    <w:basedOn w:val="Normal"/>
    <w:next w:val="Normal"/>
    <w:autoRedefine/>
    <w:uiPriority w:val="39"/>
    <w:unhideWhenUsed/>
    <w:rsid w:val="007E7168"/>
    <w:pPr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7E7168"/>
    <w:pPr>
      <w:ind w:left="400"/>
    </w:pPr>
  </w:style>
  <w:style w:type="paragraph" w:styleId="TOC4">
    <w:name w:val="toc 4"/>
    <w:basedOn w:val="Normal"/>
    <w:next w:val="Normal"/>
    <w:autoRedefine/>
    <w:uiPriority w:val="39"/>
    <w:unhideWhenUsed/>
    <w:rsid w:val="007E7168"/>
    <w:pPr>
      <w:ind w:left="600"/>
    </w:pPr>
  </w:style>
  <w:style w:type="paragraph" w:styleId="TOC5">
    <w:name w:val="toc 5"/>
    <w:basedOn w:val="Normal"/>
    <w:next w:val="Normal"/>
    <w:autoRedefine/>
    <w:uiPriority w:val="39"/>
    <w:unhideWhenUsed/>
    <w:rsid w:val="007E7168"/>
    <w:pPr>
      <w:ind w:left="800"/>
    </w:pPr>
  </w:style>
  <w:style w:type="paragraph" w:styleId="TOC6">
    <w:name w:val="toc 6"/>
    <w:basedOn w:val="Normal"/>
    <w:next w:val="Normal"/>
    <w:autoRedefine/>
    <w:uiPriority w:val="39"/>
    <w:unhideWhenUsed/>
    <w:rsid w:val="007E7168"/>
    <w:pPr>
      <w:ind w:left="1000"/>
    </w:pPr>
  </w:style>
  <w:style w:type="paragraph" w:styleId="TOC7">
    <w:name w:val="toc 7"/>
    <w:basedOn w:val="Normal"/>
    <w:next w:val="Normal"/>
    <w:autoRedefine/>
    <w:uiPriority w:val="39"/>
    <w:unhideWhenUsed/>
    <w:rsid w:val="007E7168"/>
    <w:pPr>
      <w:ind w:left="1200"/>
    </w:pPr>
  </w:style>
  <w:style w:type="paragraph" w:styleId="TOC8">
    <w:name w:val="toc 8"/>
    <w:basedOn w:val="Normal"/>
    <w:next w:val="Normal"/>
    <w:autoRedefine/>
    <w:uiPriority w:val="39"/>
    <w:unhideWhenUsed/>
    <w:rsid w:val="007E7168"/>
    <w:pPr>
      <w:ind w:left="1400"/>
    </w:pPr>
  </w:style>
  <w:style w:type="paragraph" w:styleId="TOC9">
    <w:name w:val="toc 9"/>
    <w:basedOn w:val="Normal"/>
    <w:next w:val="Normal"/>
    <w:autoRedefine/>
    <w:uiPriority w:val="39"/>
    <w:unhideWhenUsed/>
    <w:rsid w:val="007E7168"/>
    <w:pPr>
      <w:ind w:left="1600"/>
    </w:pPr>
  </w:style>
  <w:style w:type="paragraph" w:styleId="ListBullet">
    <w:name w:val="List Bullet"/>
    <w:basedOn w:val="Normal"/>
    <w:uiPriority w:val="99"/>
    <w:unhideWhenUsed/>
    <w:rsid w:val="00044C9E"/>
    <w:pPr>
      <w:numPr>
        <w:numId w:val="2"/>
      </w:numPr>
      <w:contextualSpacing/>
    </w:pPr>
    <w:rPr>
      <w:sz w:val="24"/>
      <w:szCs w:val="24"/>
      <w:lang w:val="en-AU" w:eastAsia="en-AU"/>
    </w:rPr>
  </w:style>
  <w:style w:type="paragraph" w:customStyle="1" w:styleId="dot">
    <w:name w:val="dot"/>
    <w:basedOn w:val="Normal"/>
    <w:rsid w:val="000A22C8"/>
    <w:pPr>
      <w:tabs>
        <w:tab w:val="right" w:leader="dot" w:pos="8789"/>
        <w:tab w:val="right" w:pos="9356"/>
      </w:tabs>
      <w:spacing w:before="180"/>
      <w:ind w:left="567" w:hanging="567"/>
    </w:pPr>
    <w:rPr>
      <w:sz w:val="24"/>
      <w:szCs w:val="24"/>
      <w:lang w:val="en-AU"/>
    </w:rPr>
  </w:style>
  <w:style w:type="paragraph" w:customStyle="1" w:styleId="123">
    <w:name w:val="123"/>
    <w:basedOn w:val="Normal"/>
    <w:link w:val="123Char"/>
    <w:rsid w:val="00C40757"/>
    <w:pPr>
      <w:tabs>
        <w:tab w:val="left" w:pos="567"/>
      </w:tabs>
    </w:pPr>
    <w:rPr>
      <w:sz w:val="22"/>
      <w:szCs w:val="24"/>
      <w:lang w:val="en-AU"/>
    </w:rPr>
  </w:style>
  <w:style w:type="character" w:customStyle="1" w:styleId="123Char">
    <w:name w:val="123 Char"/>
    <w:link w:val="123"/>
    <w:rsid w:val="00C40757"/>
    <w:rPr>
      <w:rFonts w:eastAsia="Times New Roman"/>
      <w:sz w:val="22"/>
    </w:rPr>
  </w:style>
  <w:style w:type="paragraph" w:styleId="BodyText2">
    <w:name w:val="Body Text 2"/>
    <w:basedOn w:val="Normal"/>
    <w:link w:val="BodyText2Char"/>
    <w:uiPriority w:val="99"/>
    <w:rsid w:val="00202550"/>
    <w:pPr>
      <w:jc w:val="center"/>
    </w:pPr>
    <w:rPr>
      <w:sz w:val="24"/>
      <w:szCs w:val="24"/>
      <w:lang w:val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202550"/>
    <w:rPr>
      <w:rFonts w:eastAsia="Times New Roman"/>
    </w:rPr>
  </w:style>
  <w:style w:type="paragraph" w:customStyle="1" w:styleId="Questions1">
    <w:name w:val="Questions (1"/>
    <w:aliases w:val="2,3...)"/>
    <w:basedOn w:val="Normal"/>
    <w:rsid w:val="00EF1F76"/>
    <w:pPr>
      <w:numPr>
        <w:numId w:val="5"/>
      </w:numPr>
      <w:spacing w:after="60"/>
    </w:pPr>
    <w:rPr>
      <w:sz w:val="22"/>
      <w:szCs w:val="24"/>
      <w:lang w:val="en-AU"/>
    </w:rPr>
  </w:style>
  <w:style w:type="paragraph" w:customStyle="1" w:styleId="Default">
    <w:name w:val="Default"/>
    <w:rsid w:val="00BC0579"/>
    <w:pPr>
      <w:autoSpaceDE w:val="0"/>
      <w:autoSpaceDN w:val="0"/>
      <w:adjustRightInd w:val="0"/>
      <w:spacing w:after="0" w:line="240" w:lineRule="auto"/>
    </w:pPr>
    <w:rPr>
      <w:rFonts w:ascii="LAAJM C+ Palatino" w:hAnsi="LAAJM C+ Palatino" w:cs="LAAJM C+ Palatino"/>
      <w:color w:val="000000"/>
    </w:rPr>
  </w:style>
  <w:style w:type="character" w:customStyle="1" w:styleId="Heading4Char">
    <w:name w:val="Heading 4 Char"/>
    <w:basedOn w:val="DefaultParagraphFont"/>
    <w:link w:val="Heading4"/>
    <w:uiPriority w:val="9"/>
    <w:rsid w:val="001E2007"/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85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2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6947D6-74CA-46CF-9FCB-C9B9923EF2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1</Words>
  <Characters>337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neth Auld</dc:creator>
  <cp:lastModifiedBy>Kenneth Auld</cp:lastModifiedBy>
  <cp:revision>2</cp:revision>
  <cp:lastPrinted>2018-03-23T04:19:00Z</cp:lastPrinted>
  <dcterms:created xsi:type="dcterms:W3CDTF">2018-03-28T23:45:00Z</dcterms:created>
  <dcterms:modified xsi:type="dcterms:W3CDTF">2018-03-28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